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9" r:id="rId2"/>
    <p:sldId id="283" r:id="rId3"/>
    <p:sldId id="293" r:id="rId4"/>
    <p:sldId id="294" r:id="rId5"/>
    <p:sldId id="284" r:id="rId6"/>
    <p:sldId id="285" r:id="rId7"/>
    <p:sldId id="274" r:id="rId8"/>
    <p:sldId id="289" r:id="rId9"/>
    <p:sldId id="291" r:id="rId10"/>
    <p:sldId id="286" r:id="rId11"/>
    <p:sldId id="287" r:id="rId12"/>
    <p:sldId id="288" r:id="rId13"/>
    <p:sldId id="292" r:id="rId14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78" userDrawn="1">
          <p15:clr>
            <a:srgbClr val="A4A3A4"/>
          </p15:clr>
        </p15:guide>
        <p15:guide id="2" pos="177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ulia Contin" initials="JC" lastIdx="1" clrIdx="0">
    <p:extLst>
      <p:ext uri="{19B8F6BF-5375-455C-9EA6-DF929625EA0E}">
        <p15:presenceInfo xmlns:p15="http://schemas.microsoft.com/office/powerpoint/2012/main" userId="Julia Cont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6600CC"/>
    <a:srgbClr val="CC00FF"/>
    <a:srgbClr val="9900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31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1254" y="72"/>
      </p:cViewPr>
      <p:guideLst>
        <p:guide orient="horz" pos="2478"/>
        <p:guide pos="17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5234C0-7F22-491D-B99C-1254E5B34EE4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D1242-5CBD-4054-89D6-9ABF67321914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77141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C7DC77-E965-4357-94EE-229796497C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AB87E9D-51B2-475A-9DCC-6A520E894F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77CDBA9-50CF-4995-B8C2-AB976DE2E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43132B8-6279-4E46-AD66-294BFB780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B73C30A4-ADFC-4310-9303-DC5F0B9ED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12191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0340344-493C-4BB6-9032-97D0AE879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FFE2E6EE-4CE5-4523-BC85-7040743BD7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C61F75B-5BD2-4A42-B2F7-D18F35868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95B78F4-1A5A-499C-B550-B710D0547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9A31E6F-A38A-4340-966B-46794FB77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69482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15C8BFB-9AD6-4F26-BA93-FB81CF5EA2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256B2098-C264-4BE5-ADAF-D9F70FB950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A705072-B31C-4F27-A7E5-2890EB5D3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37FCADE-C7DA-422C-8179-B0EBA8F75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79368E0-2ED8-42B3-B71D-3AB385E38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373355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524CDD-0E3F-42AB-B2AE-6358A4B25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9D8171B-1522-4E26-94B5-A2FBCFBC9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6938C7A-0D99-467B-B176-A444D875E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FE7B4D2-AFC2-4AA8-9A1B-01E073DBF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C09EC11-C221-4D61-9E70-677999CF7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750167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C7B5810-0DA2-4F16-A046-43FFD0679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5E26292-5356-431D-A757-EA63216687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07F1E75-D799-44FA-BD93-5CC61E5A6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758071B-94A8-4FCB-A915-84B8A9BBB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F489521-5E08-40CF-AFB6-7236453D2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724034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AAFEDB3-3EA7-462C-82F8-D87946879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07150F4-B7C0-4CEA-AD58-5481BD250E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D35AA94-7088-41B1-B2D8-61BE73CEB1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765529B-0631-4902-AF41-60D7793CF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AA428D42-B71D-4ECD-875C-7F4246E74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BC7D5D14-57E3-420A-95F3-6DBF36CF1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48271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F72E9F-27CF-4E97-987B-087A65D59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B792F85-7677-43FB-B05B-5EEB49BA71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4DFA70A-C92B-4622-9110-75EA650D0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5DCB504A-C29C-4D2A-AA2C-9357FACD71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C06CA86F-FE55-4BEC-8140-65E1789F6B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F8B94D4B-231C-4D58-A342-FC1812A3A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2D4C3A4A-D178-4AD8-8037-E192B2BE1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43CCB68D-CFFF-4322-9831-6988E02F2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04267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8D25CDF-33CD-44AF-88A5-CB2D5DFAEF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5B5FD45-3177-475F-B1CA-5CE21CB27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F09D09A-DCA6-4365-A938-60D90BC39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B90E693-A88A-45D1-895A-0BC164C32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13614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CE284DD9-2EB6-49E2-8A3B-F6479CE73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2089D43-435C-4B12-AA92-46D4C08D0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DBEC69EB-F550-4194-ADBE-4B44B2CEC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39151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A03EFB8-DADA-44AF-A3F6-6B96E7C9D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1C1F705-E1BA-4F14-9DB7-9C709E6B8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0D2EB685-584E-4306-915A-CC48FD7FD5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29D73A3-5832-4DC3-BBDE-B03F25C99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164E8DFC-89B4-4945-AE0D-F093A17B3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D382B6B-A7DA-4CC3-BEB3-CB7501556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60740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E0B4F0-251C-4979-88BD-A7B4C867F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CE866102-9056-4B93-A71D-82F617FAC3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7214A730-06BD-4699-8BAE-BFA4826AB5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8BA12DD-F9EC-4246-BB96-952B7B1BB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64EE5BD7-1EAB-4AE2-A14D-73023725F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0ED1756B-D651-4D19-ACC7-A25B43C0C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94813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C7D68F30-16CB-4CBE-8FCE-EF7B52039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540C8B3-3059-45F6-BFA0-6CEFF78B5F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C2E7FAC-E734-486A-9B03-48D41F8650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736A5A-7F11-4D62-BC97-36812FCBB61C}" type="datetimeFigureOut">
              <a:rPr lang="es-AR" smtClean="0"/>
              <a:t>30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C9BE26A-7D4E-43F7-969A-8B4F142490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AFDA2D-3536-4025-8EF2-17AF3AA7D3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0290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1.wmf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ostpedia.fandom.com/es/index.php?title=Archivo:Cuidado.png&amp;limit=20&amp;showall=0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uciencia.uma.es/Banco-de-Imagenes/Tecnologia/Semaforo" TargetMode="External"/><Relationship Id="rId4" Type="http://schemas.openxmlformats.org/officeDocument/2006/relationships/image" Target="../media/image1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ostpedia.fandom.com/es/index.php?title=Archivo:Cuidado.png&amp;limit=20&amp;showall=0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uciencia.uma.es/Banco-de-Imagenes/Tecnologia/Semaforo" TargetMode="External"/><Relationship Id="rId4" Type="http://schemas.openxmlformats.org/officeDocument/2006/relationships/image" Target="../media/image14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3" Type="http://schemas.openxmlformats.org/officeDocument/2006/relationships/image" Target="../media/image26.wmf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6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6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7.wmf"/><Relationship Id="rId5" Type="http://schemas.openxmlformats.org/officeDocument/2006/relationships/image" Target="../media/image27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4 – ESPACIOS VECTORIALES R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77537" y="5296491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68753" y="5908391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0C9AADE-ABE4-460B-8E22-9E3CD7896C89}"/>
              </a:ext>
            </a:extLst>
          </p:cNvPr>
          <p:cNvSpPr/>
          <p:nvPr/>
        </p:nvSpPr>
        <p:spPr>
          <a:xfrm>
            <a:off x="1550593" y="2964059"/>
            <a:ext cx="208480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ma 3 - 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D4A76EB7-5A5C-4AC4-9AF8-E557087D8966}"/>
              </a:ext>
            </a:extLst>
          </p:cNvPr>
          <p:cNvSpPr txBox="1"/>
          <p:nvPr/>
        </p:nvSpPr>
        <p:spPr>
          <a:xfrm>
            <a:off x="2936317" y="3073859"/>
            <a:ext cx="868372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b="1" dirty="0"/>
              <a:t>SG, LI, LD, Base, Dimensión, Teoremas, Observaciones</a:t>
            </a:r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>
            <a:extLst>
              <a:ext uri="{FF2B5EF4-FFF2-40B4-BE49-F238E27FC236}">
                <a16:creationId xmlns:a16="http://schemas.microsoft.com/office/drawing/2014/main" id="{8747252F-A923-44BB-97EB-FC6D068DEBB7}"/>
              </a:ext>
            </a:extLst>
          </p:cNvPr>
          <p:cNvGrpSpPr/>
          <p:nvPr/>
        </p:nvGrpSpPr>
        <p:grpSpPr>
          <a:xfrm>
            <a:off x="877926" y="2333117"/>
            <a:ext cx="2016369" cy="720948"/>
            <a:chOff x="2151389" y="2741989"/>
            <a:chExt cx="2016369" cy="720948"/>
          </a:xfrm>
        </p:grpSpPr>
        <p:sp>
          <p:nvSpPr>
            <p:cNvPr id="3" name="Doble onda 2">
              <a:extLst>
                <a:ext uri="{FF2B5EF4-FFF2-40B4-BE49-F238E27FC236}">
                  <a16:creationId xmlns:a16="http://schemas.microsoft.com/office/drawing/2014/main" id="{29B64443-378B-4D7B-A18C-393E346D9E4C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4" name="CuadroTexto 3">
              <a:extLst>
                <a:ext uri="{FF2B5EF4-FFF2-40B4-BE49-F238E27FC236}">
                  <a16:creationId xmlns:a16="http://schemas.microsoft.com/office/drawing/2014/main" id="{02DBB41D-F73C-4947-AA1A-B897F0F89C3A}"/>
                </a:ext>
              </a:extLst>
            </p:cNvPr>
            <p:cNvSpPr txBox="1"/>
            <p:nvPr/>
          </p:nvSpPr>
          <p:spPr>
            <a:xfrm>
              <a:off x="2163173" y="2840118"/>
              <a:ext cx="19875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S.G. de </a:t>
              </a:r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pSp>
        <p:nvGrpSpPr>
          <p:cNvPr id="5" name="Grupo 4">
            <a:extLst>
              <a:ext uri="{FF2B5EF4-FFF2-40B4-BE49-F238E27FC236}">
                <a16:creationId xmlns:a16="http://schemas.microsoft.com/office/drawing/2014/main" id="{280A6415-7C2B-42BB-8A11-77C26853DEDD}"/>
              </a:ext>
            </a:extLst>
          </p:cNvPr>
          <p:cNvGrpSpPr/>
          <p:nvPr/>
        </p:nvGrpSpPr>
        <p:grpSpPr>
          <a:xfrm>
            <a:off x="877926" y="2883386"/>
            <a:ext cx="2016369" cy="720948"/>
            <a:chOff x="2305217" y="2741989"/>
            <a:chExt cx="2016369" cy="720948"/>
          </a:xfrm>
        </p:grpSpPr>
        <p:sp>
          <p:nvSpPr>
            <p:cNvPr id="6" name="Doble onda 5">
              <a:extLst>
                <a:ext uri="{FF2B5EF4-FFF2-40B4-BE49-F238E27FC236}">
                  <a16:creationId xmlns:a16="http://schemas.microsoft.com/office/drawing/2014/main" id="{669840E0-7B16-4AD4-BDFA-08881FFA303A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2E76DE9D-D05F-43B8-8D0C-8C5DDDB080C0}"/>
                </a:ext>
              </a:extLst>
            </p:cNvPr>
            <p:cNvSpPr txBox="1"/>
            <p:nvPr/>
          </p:nvSpPr>
          <p:spPr>
            <a:xfrm>
              <a:off x="2706505" y="2871630"/>
              <a:ext cx="12506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ángulo 7">
            <a:extLst>
              <a:ext uri="{FF2B5EF4-FFF2-40B4-BE49-F238E27FC236}">
                <a16:creationId xmlns:a16="http://schemas.microsoft.com/office/drawing/2014/main" id="{D568887B-7FDA-4C60-AA90-BC9C249D3614}"/>
              </a:ext>
            </a:extLst>
          </p:cNvPr>
          <p:cNvSpPr/>
          <p:nvPr/>
        </p:nvSpPr>
        <p:spPr>
          <a:xfrm>
            <a:off x="294123" y="218821"/>
            <a:ext cx="830073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l Espacio Vectorial 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con </a:t>
            </a:r>
            <a:r>
              <a:rPr lang="es-E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im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)=</a:t>
            </a:r>
            <a:r>
              <a:rPr lang="es-ES" sz="3600" b="1" i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1115023C-640C-460A-8EAB-DEFC055B0CD3}"/>
              </a:ext>
            </a:extLst>
          </p:cNvPr>
          <p:cNvGrpSpPr/>
          <p:nvPr/>
        </p:nvGrpSpPr>
        <p:grpSpPr>
          <a:xfrm>
            <a:off x="860936" y="4547391"/>
            <a:ext cx="2016369" cy="720948"/>
            <a:chOff x="2151389" y="2741989"/>
            <a:chExt cx="2016369" cy="720948"/>
          </a:xfrm>
          <a:solidFill>
            <a:srgbClr val="9900FF"/>
          </a:solidFill>
        </p:grpSpPr>
        <p:sp>
          <p:nvSpPr>
            <p:cNvPr id="14" name="Doble onda 13">
              <a:extLst>
                <a:ext uri="{FF2B5EF4-FFF2-40B4-BE49-F238E27FC236}">
                  <a16:creationId xmlns:a16="http://schemas.microsoft.com/office/drawing/2014/main" id="{96674608-6EE5-4C8A-BAA8-02A6A8AF0C03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6B0CE201-EBA8-46C0-8BF1-ADB5F9754C8B}"/>
                </a:ext>
              </a:extLst>
            </p:cNvPr>
            <p:cNvSpPr txBox="1"/>
            <p:nvPr/>
          </p:nvSpPr>
          <p:spPr>
            <a:xfrm>
              <a:off x="2549570" y="2871630"/>
              <a:ext cx="1132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#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7" name="CuadroTexto 16">
            <a:extLst>
              <a:ext uri="{FF2B5EF4-FFF2-40B4-BE49-F238E27FC236}">
                <a16:creationId xmlns:a16="http://schemas.microsoft.com/office/drawing/2014/main" id="{3B9A26A0-A476-40BE-AAF3-8DB46C1CB5C3}"/>
              </a:ext>
            </a:extLst>
          </p:cNvPr>
          <p:cNvSpPr txBox="1"/>
          <p:nvPr/>
        </p:nvSpPr>
        <p:spPr>
          <a:xfrm>
            <a:off x="6472453" y="862225"/>
            <a:ext cx="43877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úmero de elementos del conjunto 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s-AR" sz="2000" dirty="0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BD923D55-07C0-4248-9605-AEB1EAE03F00}"/>
              </a:ext>
            </a:extLst>
          </p:cNvPr>
          <p:cNvSpPr/>
          <p:nvPr/>
        </p:nvSpPr>
        <p:spPr>
          <a:xfrm>
            <a:off x="387804" y="1832143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45E4D32E-DC06-4C35-847D-3429133C80F9}"/>
              </a:ext>
            </a:extLst>
          </p:cNvPr>
          <p:cNvCxnSpPr>
            <a:stCxn id="18" idx="4"/>
          </p:cNvCxnSpPr>
          <p:nvPr/>
        </p:nvCxnSpPr>
        <p:spPr>
          <a:xfrm flipH="1">
            <a:off x="1936685" y="4001517"/>
            <a:ext cx="0" cy="545873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upo 20">
            <a:extLst>
              <a:ext uri="{FF2B5EF4-FFF2-40B4-BE49-F238E27FC236}">
                <a16:creationId xmlns:a16="http://schemas.microsoft.com/office/drawing/2014/main" id="{8475850F-189A-4B0E-B6A6-70B54D2DA8AA}"/>
              </a:ext>
            </a:extLst>
          </p:cNvPr>
          <p:cNvGrpSpPr/>
          <p:nvPr/>
        </p:nvGrpSpPr>
        <p:grpSpPr>
          <a:xfrm>
            <a:off x="5083890" y="2308040"/>
            <a:ext cx="2016369" cy="720948"/>
            <a:chOff x="2151389" y="2741989"/>
            <a:chExt cx="2016369" cy="720948"/>
          </a:xfrm>
        </p:grpSpPr>
        <p:sp>
          <p:nvSpPr>
            <p:cNvPr id="22" name="Doble onda 21">
              <a:extLst>
                <a:ext uri="{FF2B5EF4-FFF2-40B4-BE49-F238E27FC236}">
                  <a16:creationId xmlns:a16="http://schemas.microsoft.com/office/drawing/2014/main" id="{212CA9A0-2C06-421E-9B60-200682336819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BF78D9DC-EF0D-497B-BDA8-E3D90DF75C57}"/>
                </a:ext>
              </a:extLst>
            </p:cNvPr>
            <p:cNvSpPr txBox="1"/>
            <p:nvPr/>
          </p:nvSpPr>
          <p:spPr>
            <a:xfrm>
              <a:off x="2163173" y="2840118"/>
              <a:ext cx="19875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S.G. de </a:t>
              </a:r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pSp>
        <p:nvGrpSpPr>
          <p:cNvPr id="24" name="Grupo 23">
            <a:extLst>
              <a:ext uri="{FF2B5EF4-FFF2-40B4-BE49-F238E27FC236}">
                <a16:creationId xmlns:a16="http://schemas.microsoft.com/office/drawing/2014/main" id="{5BA391D4-DF4B-48DC-90B2-5779E810CAC3}"/>
              </a:ext>
            </a:extLst>
          </p:cNvPr>
          <p:cNvGrpSpPr/>
          <p:nvPr/>
        </p:nvGrpSpPr>
        <p:grpSpPr>
          <a:xfrm>
            <a:off x="5066900" y="4488119"/>
            <a:ext cx="2016369" cy="720948"/>
            <a:chOff x="2305217" y="2741989"/>
            <a:chExt cx="2016369" cy="720948"/>
          </a:xfrm>
        </p:grpSpPr>
        <p:sp>
          <p:nvSpPr>
            <p:cNvPr id="25" name="Doble onda 24">
              <a:extLst>
                <a:ext uri="{FF2B5EF4-FFF2-40B4-BE49-F238E27FC236}">
                  <a16:creationId xmlns:a16="http://schemas.microsoft.com/office/drawing/2014/main" id="{3FDAC986-B163-40D6-9103-7336C4A67E4B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F12A148F-49E8-49A7-A95F-C97B616626CB}"/>
                </a:ext>
              </a:extLst>
            </p:cNvPr>
            <p:cNvSpPr txBox="1"/>
            <p:nvPr/>
          </p:nvSpPr>
          <p:spPr>
            <a:xfrm>
              <a:off x="2706505" y="2871630"/>
              <a:ext cx="12506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upo 26">
            <a:extLst>
              <a:ext uri="{FF2B5EF4-FFF2-40B4-BE49-F238E27FC236}">
                <a16:creationId xmlns:a16="http://schemas.microsoft.com/office/drawing/2014/main" id="{3E777433-3745-4548-B88C-2265D9D7BE52}"/>
              </a:ext>
            </a:extLst>
          </p:cNvPr>
          <p:cNvGrpSpPr/>
          <p:nvPr/>
        </p:nvGrpSpPr>
        <p:grpSpPr>
          <a:xfrm>
            <a:off x="5081286" y="2854437"/>
            <a:ext cx="2016369" cy="720948"/>
            <a:chOff x="2151389" y="2741989"/>
            <a:chExt cx="2016369" cy="720948"/>
          </a:xfrm>
          <a:solidFill>
            <a:srgbClr val="9900FF"/>
          </a:solidFill>
        </p:grpSpPr>
        <p:sp>
          <p:nvSpPr>
            <p:cNvPr id="28" name="Doble onda 27">
              <a:extLst>
                <a:ext uri="{FF2B5EF4-FFF2-40B4-BE49-F238E27FC236}">
                  <a16:creationId xmlns:a16="http://schemas.microsoft.com/office/drawing/2014/main" id="{90544704-4C7C-46EA-8D82-42548B13DA24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29" name="CuadroTexto 28">
              <a:extLst>
                <a:ext uri="{FF2B5EF4-FFF2-40B4-BE49-F238E27FC236}">
                  <a16:creationId xmlns:a16="http://schemas.microsoft.com/office/drawing/2014/main" id="{1156E67E-8BA5-4272-8C49-A9DADC7BE766}"/>
                </a:ext>
              </a:extLst>
            </p:cNvPr>
            <p:cNvSpPr txBox="1"/>
            <p:nvPr/>
          </p:nvSpPr>
          <p:spPr>
            <a:xfrm>
              <a:off x="2549570" y="2871630"/>
              <a:ext cx="1132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#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30" name="Elipse 29">
            <a:extLst>
              <a:ext uri="{FF2B5EF4-FFF2-40B4-BE49-F238E27FC236}">
                <a16:creationId xmlns:a16="http://schemas.microsoft.com/office/drawing/2014/main" id="{6DEF9283-9CB1-4A07-8DFA-76C54EFF22E3}"/>
              </a:ext>
            </a:extLst>
          </p:cNvPr>
          <p:cNvSpPr/>
          <p:nvPr/>
        </p:nvSpPr>
        <p:spPr>
          <a:xfrm>
            <a:off x="4593768" y="1816591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40967295-8455-4917-A7B8-C96D0BE60FCB}"/>
              </a:ext>
            </a:extLst>
          </p:cNvPr>
          <p:cNvCxnSpPr>
            <a:stCxn id="30" idx="4"/>
          </p:cNvCxnSpPr>
          <p:nvPr/>
        </p:nvCxnSpPr>
        <p:spPr>
          <a:xfrm flipH="1">
            <a:off x="6142649" y="3985965"/>
            <a:ext cx="0" cy="545873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upo 31">
            <a:extLst>
              <a:ext uri="{FF2B5EF4-FFF2-40B4-BE49-F238E27FC236}">
                <a16:creationId xmlns:a16="http://schemas.microsoft.com/office/drawing/2014/main" id="{3C2210B1-1B2C-4D8A-8BC3-0229A793EDD8}"/>
              </a:ext>
            </a:extLst>
          </p:cNvPr>
          <p:cNvGrpSpPr/>
          <p:nvPr/>
        </p:nvGrpSpPr>
        <p:grpSpPr>
          <a:xfrm>
            <a:off x="9229052" y="4531838"/>
            <a:ext cx="2016369" cy="720948"/>
            <a:chOff x="2151389" y="2741989"/>
            <a:chExt cx="2016369" cy="720948"/>
          </a:xfrm>
        </p:grpSpPr>
        <p:sp>
          <p:nvSpPr>
            <p:cNvPr id="33" name="Doble onda 32">
              <a:extLst>
                <a:ext uri="{FF2B5EF4-FFF2-40B4-BE49-F238E27FC236}">
                  <a16:creationId xmlns:a16="http://schemas.microsoft.com/office/drawing/2014/main" id="{B8BDAF11-D082-4734-9714-6B4E10E84FD9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A2440A80-AB7F-4CCA-B687-18EAE2D3B75E}"/>
                </a:ext>
              </a:extLst>
            </p:cNvPr>
            <p:cNvSpPr txBox="1"/>
            <p:nvPr/>
          </p:nvSpPr>
          <p:spPr>
            <a:xfrm>
              <a:off x="2163173" y="2840118"/>
              <a:ext cx="19875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S.G. de </a:t>
              </a:r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pSp>
        <p:nvGrpSpPr>
          <p:cNvPr id="35" name="Grupo 34">
            <a:extLst>
              <a:ext uri="{FF2B5EF4-FFF2-40B4-BE49-F238E27FC236}">
                <a16:creationId xmlns:a16="http://schemas.microsoft.com/office/drawing/2014/main" id="{75C36944-7DEA-4AA9-B8BA-DBD12B20A7FC}"/>
              </a:ext>
            </a:extLst>
          </p:cNvPr>
          <p:cNvGrpSpPr/>
          <p:nvPr/>
        </p:nvGrpSpPr>
        <p:grpSpPr>
          <a:xfrm>
            <a:off x="9133887" y="2402388"/>
            <a:ext cx="2016369" cy="720948"/>
            <a:chOff x="2305217" y="2741989"/>
            <a:chExt cx="2016369" cy="720948"/>
          </a:xfrm>
        </p:grpSpPr>
        <p:sp>
          <p:nvSpPr>
            <p:cNvPr id="36" name="Doble onda 35">
              <a:extLst>
                <a:ext uri="{FF2B5EF4-FFF2-40B4-BE49-F238E27FC236}">
                  <a16:creationId xmlns:a16="http://schemas.microsoft.com/office/drawing/2014/main" id="{4BBD7BE0-E5D1-4762-9E70-BA0730B2FECD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37" name="CuadroTexto 36">
              <a:extLst>
                <a:ext uri="{FF2B5EF4-FFF2-40B4-BE49-F238E27FC236}">
                  <a16:creationId xmlns:a16="http://schemas.microsoft.com/office/drawing/2014/main" id="{42CF9A58-BF01-4113-AD1D-1558F68D68E2}"/>
                </a:ext>
              </a:extLst>
            </p:cNvPr>
            <p:cNvSpPr txBox="1"/>
            <p:nvPr/>
          </p:nvSpPr>
          <p:spPr>
            <a:xfrm>
              <a:off x="2706505" y="2871630"/>
              <a:ext cx="12506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upo 37">
            <a:extLst>
              <a:ext uri="{FF2B5EF4-FFF2-40B4-BE49-F238E27FC236}">
                <a16:creationId xmlns:a16="http://schemas.microsoft.com/office/drawing/2014/main" id="{CE41F823-E9A4-4AA6-8861-F644FAC3DCAC}"/>
              </a:ext>
            </a:extLst>
          </p:cNvPr>
          <p:cNvGrpSpPr/>
          <p:nvPr/>
        </p:nvGrpSpPr>
        <p:grpSpPr>
          <a:xfrm>
            <a:off x="9133887" y="2932709"/>
            <a:ext cx="2016369" cy="720948"/>
            <a:chOff x="2151389" y="2741989"/>
            <a:chExt cx="2016369" cy="720948"/>
          </a:xfrm>
          <a:solidFill>
            <a:srgbClr val="9900FF"/>
          </a:solidFill>
        </p:grpSpPr>
        <p:sp>
          <p:nvSpPr>
            <p:cNvPr id="39" name="Doble onda 38">
              <a:extLst>
                <a:ext uri="{FF2B5EF4-FFF2-40B4-BE49-F238E27FC236}">
                  <a16:creationId xmlns:a16="http://schemas.microsoft.com/office/drawing/2014/main" id="{FE6F0DA7-100A-4C3E-AC91-06A8DD5B83F9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40" name="CuadroTexto 39">
              <a:extLst>
                <a:ext uri="{FF2B5EF4-FFF2-40B4-BE49-F238E27FC236}">
                  <a16:creationId xmlns:a16="http://schemas.microsoft.com/office/drawing/2014/main" id="{FB28FBCF-1956-46F2-BCB4-24C8D3944198}"/>
                </a:ext>
              </a:extLst>
            </p:cNvPr>
            <p:cNvSpPr txBox="1"/>
            <p:nvPr/>
          </p:nvSpPr>
          <p:spPr>
            <a:xfrm>
              <a:off x="2549570" y="2871630"/>
              <a:ext cx="1132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#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41" name="Elipse 40">
            <a:extLst>
              <a:ext uri="{FF2B5EF4-FFF2-40B4-BE49-F238E27FC236}">
                <a16:creationId xmlns:a16="http://schemas.microsoft.com/office/drawing/2014/main" id="{A4EBC879-AB3F-4451-91BB-6F6E4E1CEE12}"/>
              </a:ext>
            </a:extLst>
          </p:cNvPr>
          <p:cNvSpPr/>
          <p:nvPr/>
        </p:nvSpPr>
        <p:spPr>
          <a:xfrm>
            <a:off x="8665029" y="1832143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42" name="Conector recto de flecha 41">
            <a:extLst>
              <a:ext uri="{FF2B5EF4-FFF2-40B4-BE49-F238E27FC236}">
                <a16:creationId xmlns:a16="http://schemas.microsoft.com/office/drawing/2014/main" id="{8BC5FC27-20F9-43CB-9476-8C068D94E9C1}"/>
              </a:ext>
            </a:extLst>
          </p:cNvPr>
          <p:cNvCxnSpPr>
            <a:stCxn id="41" idx="4"/>
          </p:cNvCxnSpPr>
          <p:nvPr/>
        </p:nvCxnSpPr>
        <p:spPr>
          <a:xfrm flipH="1">
            <a:off x="10213910" y="4001517"/>
            <a:ext cx="0" cy="545873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ángulo 42">
            <a:extLst>
              <a:ext uri="{FF2B5EF4-FFF2-40B4-BE49-F238E27FC236}">
                <a16:creationId xmlns:a16="http://schemas.microsoft.com/office/drawing/2014/main" id="{04C020A7-D1CC-470E-ADAB-512CD18D9107}"/>
              </a:ext>
            </a:extLst>
          </p:cNvPr>
          <p:cNvSpPr/>
          <p:nvPr/>
        </p:nvSpPr>
        <p:spPr>
          <a:xfrm>
            <a:off x="1331311" y="2020123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5" name="Rectángulo 44">
            <a:extLst>
              <a:ext uri="{FF2B5EF4-FFF2-40B4-BE49-F238E27FC236}">
                <a16:creationId xmlns:a16="http://schemas.microsoft.com/office/drawing/2014/main" id="{1ECBC51E-C83D-46C3-A496-F3C3FC4C4F1C}"/>
              </a:ext>
            </a:extLst>
          </p:cNvPr>
          <p:cNvSpPr/>
          <p:nvPr/>
        </p:nvSpPr>
        <p:spPr>
          <a:xfrm>
            <a:off x="5512786" y="2010598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7" name="Rectángulo 46">
            <a:extLst>
              <a:ext uri="{FF2B5EF4-FFF2-40B4-BE49-F238E27FC236}">
                <a16:creationId xmlns:a16="http://schemas.microsoft.com/office/drawing/2014/main" id="{EEDA5889-3379-4173-80E9-5BC72DC48B09}"/>
              </a:ext>
            </a:extLst>
          </p:cNvPr>
          <p:cNvSpPr/>
          <p:nvPr/>
        </p:nvSpPr>
        <p:spPr>
          <a:xfrm>
            <a:off x="9599011" y="2020123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9" name="Estrella de 5 puntas 5">
            <a:extLst>
              <a:ext uri="{FF2B5EF4-FFF2-40B4-BE49-F238E27FC236}">
                <a16:creationId xmlns:a16="http://schemas.microsoft.com/office/drawing/2014/main" id="{A0BE3F04-AC18-45F1-858A-C27D49F02865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EE392111-D911-4A0F-8C82-4F88B0065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48932"/>
              </p:ext>
            </p:extLst>
          </p:nvPr>
        </p:nvGraphicFramePr>
        <p:xfrm>
          <a:off x="2652713" y="893763"/>
          <a:ext cx="3308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53800" progId="Equation.DSMT4">
                  <p:embed/>
                </p:oleObj>
              </mc:Choice>
              <mc:Fallback>
                <p:oleObj name="Equation" r:id="rId2" imgW="18288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FD6A470-A99F-4718-809C-9B9CAD21D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2713" y="893763"/>
                        <a:ext cx="3308350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uadroTexto 43">
            <a:extLst>
              <a:ext uri="{FF2B5EF4-FFF2-40B4-BE49-F238E27FC236}">
                <a16:creationId xmlns:a16="http://schemas.microsoft.com/office/drawing/2014/main" id="{B8F69C16-1BA9-43CC-AC78-CEF7AD44CB09}"/>
              </a:ext>
            </a:extLst>
          </p:cNvPr>
          <p:cNvSpPr txBox="1"/>
          <p:nvPr/>
        </p:nvSpPr>
        <p:spPr>
          <a:xfrm>
            <a:off x="590716" y="6343363"/>
            <a:ext cx="6060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Pensar en este enlace conceptual al desarrollar el </a:t>
            </a:r>
            <a:r>
              <a:rPr lang="es-AR" dirty="0" err="1">
                <a:solidFill>
                  <a:schemeClr val="bg2">
                    <a:lumMod val="25000"/>
                  </a:schemeClr>
                </a:solidFill>
              </a:rPr>
              <a:t>Ej</a:t>
            </a:r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 8.1 TPN°4.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3BB7C288-4DD7-4483-90E6-40D58CD177D2}"/>
              </a:ext>
            </a:extLst>
          </p:cNvPr>
          <p:cNvSpPr txBox="1"/>
          <p:nvPr/>
        </p:nvSpPr>
        <p:spPr>
          <a:xfrm>
            <a:off x="673768" y="131866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3A5836F-25C5-44B3-8738-975B5E25FEBF}"/>
              </a:ext>
            </a:extLst>
          </p:cNvPr>
          <p:cNvSpPr txBox="1"/>
          <p:nvPr/>
        </p:nvSpPr>
        <p:spPr>
          <a:xfrm>
            <a:off x="3032009" y="5563451"/>
            <a:ext cx="626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dirty="0"/>
              <a:t>: Máximo número de vectores linealmente independientes en 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EEE71AF2-1A38-44F3-B529-85FA927058BE}"/>
              </a:ext>
            </a:extLst>
          </p:cNvPr>
          <p:cNvSpPr txBox="1"/>
          <p:nvPr/>
        </p:nvSpPr>
        <p:spPr>
          <a:xfrm>
            <a:off x="3032009" y="5942697"/>
            <a:ext cx="7282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dirty="0"/>
              <a:t>: mínimo número de vectores que tiene un sistema de generadores para </a:t>
            </a:r>
            <a:r>
              <a:rPr lang="es-A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870689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0" grpId="0" animBg="1"/>
      <p:bldP spid="41" grpId="0" animBg="1"/>
      <p:bldP spid="43" grpId="0"/>
      <p:bldP spid="45" grpId="0"/>
      <p:bldP spid="47" grpId="0"/>
      <p:bldP spid="49" grpId="0" animBg="1"/>
      <p:bldP spid="44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>
            <a:extLst>
              <a:ext uri="{FF2B5EF4-FFF2-40B4-BE49-F238E27FC236}">
                <a16:creationId xmlns:a16="http://schemas.microsoft.com/office/drawing/2014/main" id="{8747252F-A923-44BB-97EB-FC6D068DEBB7}"/>
              </a:ext>
            </a:extLst>
          </p:cNvPr>
          <p:cNvGrpSpPr/>
          <p:nvPr/>
        </p:nvGrpSpPr>
        <p:grpSpPr>
          <a:xfrm>
            <a:off x="2215120" y="2602617"/>
            <a:ext cx="2016369" cy="720948"/>
            <a:chOff x="2151389" y="2741989"/>
            <a:chExt cx="2016369" cy="720948"/>
          </a:xfrm>
        </p:grpSpPr>
        <p:sp>
          <p:nvSpPr>
            <p:cNvPr id="3" name="Doble onda 2">
              <a:extLst>
                <a:ext uri="{FF2B5EF4-FFF2-40B4-BE49-F238E27FC236}">
                  <a16:creationId xmlns:a16="http://schemas.microsoft.com/office/drawing/2014/main" id="{29B64443-378B-4D7B-A18C-393E346D9E4C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4" name="CuadroTexto 3">
              <a:extLst>
                <a:ext uri="{FF2B5EF4-FFF2-40B4-BE49-F238E27FC236}">
                  <a16:creationId xmlns:a16="http://schemas.microsoft.com/office/drawing/2014/main" id="{02DBB41D-F73C-4947-AA1A-B897F0F89C3A}"/>
                </a:ext>
              </a:extLst>
            </p:cNvPr>
            <p:cNvSpPr txBox="1"/>
            <p:nvPr/>
          </p:nvSpPr>
          <p:spPr>
            <a:xfrm>
              <a:off x="2163173" y="2840118"/>
              <a:ext cx="19875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S.G. de </a:t>
              </a:r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pSp>
        <p:nvGrpSpPr>
          <p:cNvPr id="5" name="Grupo 4">
            <a:extLst>
              <a:ext uri="{FF2B5EF4-FFF2-40B4-BE49-F238E27FC236}">
                <a16:creationId xmlns:a16="http://schemas.microsoft.com/office/drawing/2014/main" id="{280A6415-7C2B-42BB-8A11-77C26853DEDD}"/>
              </a:ext>
            </a:extLst>
          </p:cNvPr>
          <p:cNvGrpSpPr/>
          <p:nvPr/>
        </p:nvGrpSpPr>
        <p:grpSpPr>
          <a:xfrm>
            <a:off x="2215120" y="3152886"/>
            <a:ext cx="2016369" cy="720948"/>
            <a:chOff x="2305217" y="2741989"/>
            <a:chExt cx="2016369" cy="720948"/>
          </a:xfrm>
        </p:grpSpPr>
        <p:sp>
          <p:nvSpPr>
            <p:cNvPr id="6" name="Doble onda 5">
              <a:extLst>
                <a:ext uri="{FF2B5EF4-FFF2-40B4-BE49-F238E27FC236}">
                  <a16:creationId xmlns:a16="http://schemas.microsoft.com/office/drawing/2014/main" id="{669840E0-7B16-4AD4-BDFA-08881FFA303A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2E76DE9D-D05F-43B8-8D0C-8C5DDDB080C0}"/>
                </a:ext>
              </a:extLst>
            </p:cNvPr>
            <p:cNvSpPr txBox="1"/>
            <p:nvPr/>
          </p:nvSpPr>
          <p:spPr>
            <a:xfrm>
              <a:off x="2706505" y="2871630"/>
              <a:ext cx="12506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ángulo 7">
            <a:extLst>
              <a:ext uri="{FF2B5EF4-FFF2-40B4-BE49-F238E27FC236}">
                <a16:creationId xmlns:a16="http://schemas.microsoft.com/office/drawing/2014/main" id="{D568887B-7FDA-4C60-AA90-BC9C249D3614}"/>
              </a:ext>
            </a:extLst>
          </p:cNvPr>
          <p:cNvSpPr/>
          <p:nvPr/>
        </p:nvSpPr>
        <p:spPr>
          <a:xfrm>
            <a:off x="294123" y="218821"/>
            <a:ext cx="830073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l Espacio Vectorial 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con </a:t>
            </a:r>
            <a:r>
              <a:rPr lang="es-E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im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)=</a:t>
            </a:r>
            <a:r>
              <a:rPr lang="es-ES" sz="3600" b="1" i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1115023C-640C-460A-8EAB-DEFC055B0CD3}"/>
              </a:ext>
            </a:extLst>
          </p:cNvPr>
          <p:cNvGrpSpPr/>
          <p:nvPr/>
        </p:nvGrpSpPr>
        <p:grpSpPr>
          <a:xfrm>
            <a:off x="2198130" y="4816891"/>
            <a:ext cx="2016369" cy="720948"/>
            <a:chOff x="2151389" y="2741989"/>
            <a:chExt cx="2016369" cy="720948"/>
          </a:xfrm>
          <a:solidFill>
            <a:srgbClr val="9900FF"/>
          </a:solidFill>
        </p:grpSpPr>
        <p:sp>
          <p:nvSpPr>
            <p:cNvPr id="14" name="Doble onda 13">
              <a:extLst>
                <a:ext uri="{FF2B5EF4-FFF2-40B4-BE49-F238E27FC236}">
                  <a16:creationId xmlns:a16="http://schemas.microsoft.com/office/drawing/2014/main" id="{96674608-6EE5-4C8A-BAA8-02A6A8AF0C03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6B0CE201-EBA8-46C0-8BF1-ADB5F9754C8B}"/>
                </a:ext>
              </a:extLst>
            </p:cNvPr>
            <p:cNvSpPr txBox="1"/>
            <p:nvPr/>
          </p:nvSpPr>
          <p:spPr>
            <a:xfrm>
              <a:off x="2549570" y="2871630"/>
              <a:ext cx="1132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#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:a16="http://schemas.microsoft.com/office/drawing/2014/main" id="{BD923D55-07C0-4248-9605-AEB1EAE03F00}"/>
              </a:ext>
            </a:extLst>
          </p:cNvPr>
          <p:cNvSpPr/>
          <p:nvPr/>
        </p:nvSpPr>
        <p:spPr>
          <a:xfrm>
            <a:off x="1724998" y="2101643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45E4D32E-DC06-4C35-847D-3429133C80F9}"/>
              </a:ext>
            </a:extLst>
          </p:cNvPr>
          <p:cNvCxnSpPr>
            <a:stCxn id="18" idx="4"/>
          </p:cNvCxnSpPr>
          <p:nvPr/>
        </p:nvCxnSpPr>
        <p:spPr>
          <a:xfrm flipH="1">
            <a:off x="3273879" y="4271017"/>
            <a:ext cx="0" cy="545873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ángulo 42">
            <a:extLst>
              <a:ext uri="{FF2B5EF4-FFF2-40B4-BE49-F238E27FC236}">
                <a16:creationId xmlns:a16="http://schemas.microsoft.com/office/drawing/2014/main" id="{04C020A7-D1CC-470E-ADAB-512CD18D9107}"/>
              </a:ext>
            </a:extLst>
          </p:cNvPr>
          <p:cNvSpPr/>
          <p:nvPr/>
        </p:nvSpPr>
        <p:spPr>
          <a:xfrm>
            <a:off x="2668505" y="2289623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9" name="Estrella de 5 puntas 5">
            <a:extLst>
              <a:ext uri="{FF2B5EF4-FFF2-40B4-BE49-F238E27FC236}">
                <a16:creationId xmlns:a16="http://schemas.microsoft.com/office/drawing/2014/main" id="{A0BE3F04-AC18-45F1-858A-C27D49F02865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6" name="Elipse 55">
            <a:extLst>
              <a:ext uri="{FF2B5EF4-FFF2-40B4-BE49-F238E27FC236}">
                <a16:creationId xmlns:a16="http://schemas.microsoft.com/office/drawing/2014/main" id="{B91FE232-C926-4062-B7FE-FB304856A2EF}"/>
              </a:ext>
            </a:extLst>
          </p:cNvPr>
          <p:cNvSpPr/>
          <p:nvPr/>
        </p:nvSpPr>
        <p:spPr>
          <a:xfrm>
            <a:off x="6695222" y="2086892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8" name="Rectángulo 57">
            <a:extLst>
              <a:ext uri="{FF2B5EF4-FFF2-40B4-BE49-F238E27FC236}">
                <a16:creationId xmlns:a16="http://schemas.microsoft.com/office/drawing/2014/main" id="{096F2DDC-41BD-41F3-A219-AC848D172A17}"/>
              </a:ext>
            </a:extLst>
          </p:cNvPr>
          <p:cNvSpPr/>
          <p:nvPr/>
        </p:nvSpPr>
        <p:spPr>
          <a:xfrm>
            <a:off x="7638729" y="2274872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37C70EC-FC44-49F0-9F4C-011CDBFFC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40851"/>
              </p:ext>
            </p:extLst>
          </p:nvPr>
        </p:nvGraphicFramePr>
        <p:xfrm>
          <a:off x="1566863" y="971550"/>
          <a:ext cx="3308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53800" progId="Equation.DSMT4">
                  <p:embed/>
                </p:oleObj>
              </mc:Choice>
              <mc:Fallback>
                <p:oleObj name="Equation" r:id="rId2" imgW="1828800" imgH="2538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EE392111-D911-4A0F-8C82-4F88B0065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6863" y="971550"/>
                        <a:ext cx="3308350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6F4E6E3-2F8B-48DE-8021-A0A61B8FE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85789"/>
              </p:ext>
            </p:extLst>
          </p:nvPr>
        </p:nvGraphicFramePr>
        <p:xfrm>
          <a:off x="1566863" y="954529"/>
          <a:ext cx="38369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53800" progId="Equation.DSMT4">
                  <p:embed/>
                </p:oleObj>
              </mc:Choice>
              <mc:Fallback>
                <p:oleObj name="Equation" r:id="rId4" imgW="212076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37C70EC-FC44-49F0-9F4C-011CDBFFC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6863" y="954529"/>
                        <a:ext cx="3836987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>
            <a:extLst>
              <a:ext uri="{FF2B5EF4-FFF2-40B4-BE49-F238E27FC236}">
                <a16:creationId xmlns:a16="http://schemas.microsoft.com/office/drawing/2014/main" id="{5426F504-2AAB-40C1-AB82-A60E7B831488}"/>
              </a:ext>
            </a:extLst>
          </p:cNvPr>
          <p:cNvSpPr/>
          <p:nvPr/>
        </p:nvSpPr>
        <p:spPr>
          <a:xfrm>
            <a:off x="9196507" y="2658955"/>
            <a:ext cx="153969" cy="6088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70" name="Grupo 69">
            <a:extLst>
              <a:ext uri="{FF2B5EF4-FFF2-40B4-BE49-F238E27FC236}">
                <a16:creationId xmlns:a16="http://schemas.microsoft.com/office/drawing/2014/main" id="{8C22DA11-D52A-49F4-AAF7-B955E25DE302}"/>
              </a:ext>
            </a:extLst>
          </p:cNvPr>
          <p:cNvGrpSpPr/>
          <p:nvPr/>
        </p:nvGrpSpPr>
        <p:grpSpPr>
          <a:xfrm>
            <a:off x="7164417" y="3124188"/>
            <a:ext cx="2183562" cy="720948"/>
            <a:chOff x="5050724" y="5117532"/>
            <a:chExt cx="2183562" cy="720948"/>
          </a:xfrm>
        </p:grpSpPr>
        <p:grpSp>
          <p:nvGrpSpPr>
            <p:cNvPr id="50" name="Grupo 49">
              <a:extLst>
                <a:ext uri="{FF2B5EF4-FFF2-40B4-BE49-F238E27FC236}">
                  <a16:creationId xmlns:a16="http://schemas.microsoft.com/office/drawing/2014/main" id="{0CF54132-1DD4-49D5-9538-8257A8412D1A}"/>
                </a:ext>
              </a:extLst>
            </p:cNvPr>
            <p:cNvGrpSpPr/>
            <p:nvPr/>
          </p:nvGrpSpPr>
          <p:grpSpPr>
            <a:xfrm>
              <a:off x="5050724" y="5117532"/>
              <a:ext cx="2016369" cy="720948"/>
              <a:chOff x="170597" y="4721386"/>
              <a:chExt cx="2016369" cy="720948"/>
            </a:xfrm>
          </p:grpSpPr>
          <p:sp>
            <p:nvSpPr>
              <p:cNvPr id="51" name="Doble onda 50">
                <a:extLst>
                  <a:ext uri="{FF2B5EF4-FFF2-40B4-BE49-F238E27FC236}">
                    <a16:creationId xmlns:a16="http://schemas.microsoft.com/office/drawing/2014/main" id="{9598A941-E92C-4446-9EE2-7E56AF2E5CFA}"/>
                  </a:ext>
                </a:extLst>
              </p:cNvPr>
              <p:cNvSpPr/>
              <p:nvPr/>
            </p:nvSpPr>
            <p:spPr>
              <a:xfrm>
                <a:off x="170597" y="4721386"/>
                <a:ext cx="2016369" cy="720948"/>
              </a:xfrm>
              <a:prstGeom prst="doubleWave">
                <a:avLst>
                  <a:gd name="adj1" fmla="val 12500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b="1" dirty="0"/>
              </a:p>
            </p:txBody>
          </p:sp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3DBAF0AF-B606-49CE-BB1B-410CD088EE3D}"/>
                  </a:ext>
                </a:extLst>
              </p:cNvPr>
              <p:cNvSpPr txBox="1"/>
              <p:nvPr/>
            </p:nvSpPr>
            <p:spPr>
              <a:xfrm>
                <a:off x="462216" y="4790049"/>
                <a:ext cx="15388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s-AR" sz="2400" b="1" i="1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s-AR" sz="2400" b="1" dirty="0">
                    <a:solidFill>
                      <a:srgbClr val="00B050"/>
                    </a:solidFill>
                  </a:rPr>
                  <a:t> es L.D. </a:t>
                </a:r>
                <a:endParaRPr lang="es-AR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Rectángulo 11">
              <a:extLst>
                <a:ext uri="{FF2B5EF4-FFF2-40B4-BE49-F238E27FC236}">
                  <a16:creationId xmlns:a16="http://schemas.microsoft.com/office/drawing/2014/main" id="{0CEA2A4C-39F2-4009-972C-B7E6CF5A0FB9}"/>
                </a:ext>
              </a:extLst>
            </p:cNvPr>
            <p:cNvSpPr/>
            <p:nvPr/>
          </p:nvSpPr>
          <p:spPr>
            <a:xfrm>
              <a:off x="7080317" y="5173596"/>
              <a:ext cx="153969" cy="6088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grpSp>
        <p:nvGrpSpPr>
          <p:cNvPr id="71" name="Grupo 70">
            <a:extLst>
              <a:ext uri="{FF2B5EF4-FFF2-40B4-BE49-F238E27FC236}">
                <a16:creationId xmlns:a16="http://schemas.microsoft.com/office/drawing/2014/main" id="{83739EF0-77BB-4CA8-BBE1-E285F46B3E74}"/>
              </a:ext>
            </a:extLst>
          </p:cNvPr>
          <p:cNvGrpSpPr/>
          <p:nvPr/>
        </p:nvGrpSpPr>
        <p:grpSpPr>
          <a:xfrm>
            <a:off x="7168354" y="4802140"/>
            <a:ext cx="2170338" cy="720948"/>
            <a:chOff x="7168354" y="4802140"/>
            <a:chExt cx="2170338" cy="720948"/>
          </a:xfrm>
        </p:grpSpPr>
        <p:grpSp>
          <p:nvGrpSpPr>
            <p:cNvPr id="53" name="Grupo 52">
              <a:extLst>
                <a:ext uri="{FF2B5EF4-FFF2-40B4-BE49-F238E27FC236}">
                  <a16:creationId xmlns:a16="http://schemas.microsoft.com/office/drawing/2014/main" id="{D02DB84A-C591-4E4F-90F0-6DE7B4A57775}"/>
                </a:ext>
              </a:extLst>
            </p:cNvPr>
            <p:cNvGrpSpPr/>
            <p:nvPr/>
          </p:nvGrpSpPr>
          <p:grpSpPr>
            <a:xfrm>
              <a:off x="7168354" y="4802140"/>
              <a:ext cx="2016369" cy="720948"/>
              <a:chOff x="2151389" y="2741989"/>
              <a:chExt cx="2016369" cy="720948"/>
            </a:xfrm>
            <a:solidFill>
              <a:srgbClr val="9900FF"/>
            </a:solidFill>
          </p:grpSpPr>
          <p:sp>
            <p:nvSpPr>
              <p:cNvPr id="54" name="Doble onda 53">
                <a:extLst>
                  <a:ext uri="{FF2B5EF4-FFF2-40B4-BE49-F238E27FC236}">
                    <a16:creationId xmlns:a16="http://schemas.microsoft.com/office/drawing/2014/main" id="{42DFA17B-DC0B-4E23-BBF7-F5C47523A1C3}"/>
                  </a:ext>
                </a:extLst>
              </p:cNvPr>
              <p:cNvSpPr/>
              <p:nvPr/>
            </p:nvSpPr>
            <p:spPr>
              <a:xfrm>
                <a:off x="2151389" y="2741989"/>
                <a:ext cx="2016369" cy="720948"/>
              </a:xfrm>
              <a:prstGeom prst="doubleWave">
                <a:avLst>
                  <a:gd name="adj1" fmla="val 12500"/>
                  <a:gd name="adj2" fmla="val 0"/>
                </a:avLst>
              </a:prstGeom>
              <a:solidFill>
                <a:srgbClr val="66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b="1" dirty="0"/>
              </a:p>
            </p:txBody>
          </p:sp>
          <p:sp>
            <p:nvSpPr>
              <p:cNvPr id="55" name="CuadroTexto 54">
                <a:extLst>
                  <a:ext uri="{FF2B5EF4-FFF2-40B4-BE49-F238E27FC236}">
                    <a16:creationId xmlns:a16="http://schemas.microsoft.com/office/drawing/2014/main" id="{8FFCE4CF-C887-47E5-8F8E-D6F34CFE30F0}"/>
                  </a:ext>
                </a:extLst>
              </p:cNvPr>
              <p:cNvSpPr txBox="1"/>
              <p:nvPr/>
            </p:nvSpPr>
            <p:spPr>
              <a:xfrm>
                <a:off x="2549570" y="2871630"/>
                <a:ext cx="15376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#</a:t>
                </a:r>
                <a:r>
                  <a:rPr lang="es-AR" sz="24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s-AR" sz="2400" b="1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s-AR" sz="2400" b="1" dirty="0">
                    <a:solidFill>
                      <a:schemeClr val="bg1"/>
                    </a:solidFill>
                  </a:rPr>
                  <a:t> es &gt; </a:t>
                </a:r>
                <a:r>
                  <a:rPr lang="es-AR" sz="24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16" name="Rectángulo 15">
              <a:extLst>
                <a:ext uri="{FF2B5EF4-FFF2-40B4-BE49-F238E27FC236}">
                  <a16:creationId xmlns:a16="http://schemas.microsoft.com/office/drawing/2014/main" id="{DF679A37-08F3-4212-A973-864A085B4E7F}"/>
                </a:ext>
              </a:extLst>
            </p:cNvPr>
            <p:cNvSpPr/>
            <p:nvPr/>
          </p:nvSpPr>
          <p:spPr>
            <a:xfrm>
              <a:off x="9184723" y="4872954"/>
              <a:ext cx="153969" cy="608820"/>
            </a:xfrm>
            <a:prstGeom prst="rect">
              <a:avLst/>
            </a:prstGeom>
            <a:solidFill>
              <a:srgbClr val="66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sp>
        <p:nvSpPr>
          <p:cNvPr id="65" name="Doble onda 64">
            <a:extLst>
              <a:ext uri="{FF2B5EF4-FFF2-40B4-BE49-F238E27FC236}">
                <a16:creationId xmlns:a16="http://schemas.microsoft.com/office/drawing/2014/main" id="{D4D437EE-7816-4824-921F-D92AEAED48AD}"/>
              </a:ext>
            </a:extLst>
          </p:cNvPr>
          <p:cNvSpPr/>
          <p:nvPr/>
        </p:nvSpPr>
        <p:spPr>
          <a:xfrm>
            <a:off x="7168354" y="2561579"/>
            <a:ext cx="2016369" cy="720948"/>
          </a:xfrm>
          <a:prstGeom prst="doubleWave">
            <a:avLst>
              <a:gd name="adj1" fmla="val 1250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b="1" dirty="0"/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A0EB8854-7AE8-4770-B21F-15CA4F6489B4}"/>
              </a:ext>
            </a:extLst>
          </p:cNvPr>
          <p:cNvSpPr txBox="1"/>
          <p:nvPr/>
        </p:nvSpPr>
        <p:spPr>
          <a:xfrm>
            <a:off x="7180138" y="2659708"/>
            <a:ext cx="1987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b="1" dirty="0">
                <a:solidFill>
                  <a:schemeClr val="bg1"/>
                </a:solidFill>
              </a:rPr>
              <a:t> es S.G. de </a:t>
            </a:r>
            <a:r>
              <a: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pSp>
        <p:nvGrpSpPr>
          <p:cNvPr id="67" name="Grupo 66">
            <a:extLst>
              <a:ext uri="{FF2B5EF4-FFF2-40B4-BE49-F238E27FC236}">
                <a16:creationId xmlns:a16="http://schemas.microsoft.com/office/drawing/2014/main" id="{4834EF20-C7E4-4766-AEA1-AFD4FFC4725A}"/>
              </a:ext>
            </a:extLst>
          </p:cNvPr>
          <p:cNvGrpSpPr/>
          <p:nvPr/>
        </p:nvGrpSpPr>
        <p:grpSpPr>
          <a:xfrm>
            <a:off x="7168354" y="3111848"/>
            <a:ext cx="2016369" cy="720948"/>
            <a:chOff x="2305217" y="2741989"/>
            <a:chExt cx="2016369" cy="720948"/>
          </a:xfrm>
        </p:grpSpPr>
        <p:sp>
          <p:nvSpPr>
            <p:cNvPr id="68" name="Doble onda 67">
              <a:extLst>
                <a:ext uri="{FF2B5EF4-FFF2-40B4-BE49-F238E27FC236}">
                  <a16:creationId xmlns:a16="http://schemas.microsoft.com/office/drawing/2014/main" id="{D52700F6-9DEC-4A6E-AFE6-4A2B00E82DB8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69" name="CuadroTexto 68">
              <a:extLst>
                <a:ext uri="{FF2B5EF4-FFF2-40B4-BE49-F238E27FC236}">
                  <a16:creationId xmlns:a16="http://schemas.microsoft.com/office/drawing/2014/main" id="{D0971B00-BDDA-4D45-B4C6-72B79BFB26DA}"/>
                </a:ext>
              </a:extLst>
            </p:cNvPr>
            <p:cNvSpPr txBox="1"/>
            <p:nvPr/>
          </p:nvSpPr>
          <p:spPr>
            <a:xfrm>
              <a:off x="2706505" y="2871630"/>
              <a:ext cx="12506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CuadroTexto 47">
            <a:extLst>
              <a:ext uri="{FF2B5EF4-FFF2-40B4-BE49-F238E27FC236}">
                <a16:creationId xmlns:a16="http://schemas.microsoft.com/office/drawing/2014/main" id="{07A2037B-45C7-462F-B4F9-5191BC24FFA4}"/>
              </a:ext>
            </a:extLst>
          </p:cNvPr>
          <p:cNvSpPr txBox="1"/>
          <p:nvPr/>
        </p:nvSpPr>
        <p:spPr>
          <a:xfrm>
            <a:off x="7126794" y="2691220"/>
            <a:ext cx="217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AR" sz="2400" b="1" dirty="0">
                <a:solidFill>
                  <a:schemeClr val="bg1"/>
                </a:solidFill>
              </a:rPr>
              <a:t> es S.G. de </a:t>
            </a:r>
            <a:r>
              <a: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036171A8-77CA-4EB9-895E-1741600AB098}"/>
              </a:ext>
            </a:extLst>
          </p:cNvPr>
          <p:cNvSpPr txBox="1"/>
          <p:nvPr/>
        </p:nvSpPr>
        <p:spPr>
          <a:xfrm>
            <a:off x="6504722" y="1501076"/>
            <a:ext cx="3551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gregamos un vector a la base de </a:t>
            </a:r>
            <a:r>
              <a:rPr lang="es-AR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99379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3.7037E-6 L 0.38919 -0.00069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53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6" grpId="0" animBg="1"/>
      <p:bldP spid="58" grpId="0"/>
      <p:bldP spid="11" grpId="0" animBg="1"/>
      <p:bldP spid="66" grpId="0"/>
      <p:bldP spid="48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>
            <a:extLst>
              <a:ext uri="{FF2B5EF4-FFF2-40B4-BE49-F238E27FC236}">
                <a16:creationId xmlns:a16="http://schemas.microsoft.com/office/drawing/2014/main" id="{8747252F-A923-44BB-97EB-FC6D068DEBB7}"/>
              </a:ext>
            </a:extLst>
          </p:cNvPr>
          <p:cNvGrpSpPr/>
          <p:nvPr/>
        </p:nvGrpSpPr>
        <p:grpSpPr>
          <a:xfrm>
            <a:off x="2215120" y="2602617"/>
            <a:ext cx="2016369" cy="720948"/>
            <a:chOff x="2151389" y="2741989"/>
            <a:chExt cx="2016369" cy="720948"/>
          </a:xfrm>
        </p:grpSpPr>
        <p:sp>
          <p:nvSpPr>
            <p:cNvPr id="3" name="Doble onda 2">
              <a:extLst>
                <a:ext uri="{FF2B5EF4-FFF2-40B4-BE49-F238E27FC236}">
                  <a16:creationId xmlns:a16="http://schemas.microsoft.com/office/drawing/2014/main" id="{29B64443-378B-4D7B-A18C-393E346D9E4C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4" name="CuadroTexto 3">
              <a:extLst>
                <a:ext uri="{FF2B5EF4-FFF2-40B4-BE49-F238E27FC236}">
                  <a16:creationId xmlns:a16="http://schemas.microsoft.com/office/drawing/2014/main" id="{02DBB41D-F73C-4947-AA1A-B897F0F89C3A}"/>
                </a:ext>
              </a:extLst>
            </p:cNvPr>
            <p:cNvSpPr txBox="1"/>
            <p:nvPr/>
          </p:nvSpPr>
          <p:spPr>
            <a:xfrm>
              <a:off x="2163173" y="2840118"/>
              <a:ext cx="19875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S.G. de </a:t>
              </a:r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pSp>
        <p:nvGrpSpPr>
          <p:cNvPr id="5" name="Grupo 4">
            <a:extLst>
              <a:ext uri="{FF2B5EF4-FFF2-40B4-BE49-F238E27FC236}">
                <a16:creationId xmlns:a16="http://schemas.microsoft.com/office/drawing/2014/main" id="{280A6415-7C2B-42BB-8A11-77C26853DEDD}"/>
              </a:ext>
            </a:extLst>
          </p:cNvPr>
          <p:cNvGrpSpPr/>
          <p:nvPr/>
        </p:nvGrpSpPr>
        <p:grpSpPr>
          <a:xfrm>
            <a:off x="2215120" y="3152886"/>
            <a:ext cx="2016369" cy="720948"/>
            <a:chOff x="2305217" y="2741989"/>
            <a:chExt cx="2016369" cy="720948"/>
          </a:xfrm>
        </p:grpSpPr>
        <p:sp>
          <p:nvSpPr>
            <p:cNvPr id="6" name="Doble onda 5">
              <a:extLst>
                <a:ext uri="{FF2B5EF4-FFF2-40B4-BE49-F238E27FC236}">
                  <a16:creationId xmlns:a16="http://schemas.microsoft.com/office/drawing/2014/main" id="{669840E0-7B16-4AD4-BDFA-08881FFA303A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2E76DE9D-D05F-43B8-8D0C-8C5DDDB080C0}"/>
                </a:ext>
              </a:extLst>
            </p:cNvPr>
            <p:cNvSpPr txBox="1"/>
            <p:nvPr/>
          </p:nvSpPr>
          <p:spPr>
            <a:xfrm>
              <a:off x="2706505" y="2871630"/>
              <a:ext cx="12506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ángulo 7">
            <a:extLst>
              <a:ext uri="{FF2B5EF4-FFF2-40B4-BE49-F238E27FC236}">
                <a16:creationId xmlns:a16="http://schemas.microsoft.com/office/drawing/2014/main" id="{D568887B-7FDA-4C60-AA90-BC9C249D3614}"/>
              </a:ext>
            </a:extLst>
          </p:cNvPr>
          <p:cNvSpPr/>
          <p:nvPr/>
        </p:nvSpPr>
        <p:spPr>
          <a:xfrm>
            <a:off x="294123" y="218821"/>
            <a:ext cx="830073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l Espacio Vectorial 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con </a:t>
            </a:r>
            <a:r>
              <a:rPr lang="es-E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im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)=</a:t>
            </a:r>
            <a:r>
              <a:rPr lang="es-ES" sz="3600" b="1" i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1115023C-640C-460A-8EAB-DEFC055B0CD3}"/>
              </a:ext>
            </a:extLst>
          </p:cNvPr>
          <p:cNvGrpSpPr/>
          <p:nvPr/>
        </p:nvGrpSpPr>
        <p:grpSpPr>
          <a:xfrm>
            <a:off x="2198130" y="4816891"/>
            <a:ext cx="2016369" cy="720948"/>
            <a:chOff x="2151389" y="2741989"/>
            <a:chExt cx="2016369" cy="720948"/>
          </a:xfrm>
          <a:solidFill>
            <a:srgbClr val="9900FF"/>
          </a:solidFill>
        </p:grpSpPr>
        <p:sp>
          <p:nvSpPr>
            <p:cNvPr id="14" name="Doble onda 13">
              <a:extLst>
                <a:ext uri="{FF2B5EF4-FFF2-40B4-BE49-F238E27FC236}">
                  <a16:creationId xmlns:a16="http://schemas.microsoft.com/office/drawing/2014/main" id="{96674608-6EE5-4C8A-BAA8-02A6A8AF0C03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6B0CE201-EBA8-46C0-8BF1-ADB5F9754C8B}"/>
                </a:ext>
              </a:extLst>
            </p:cNvPr>
            <p:cNvSpPr txBox="1"/>
            <p:nvPr/>
          </p:nvSpPr>
          <p:spPr>
            <a:xfrm>
              <a:off x="2549570" y="2871630"/>
              <a:ext cx="1132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#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b="1" dirty="0">
                  <a:solidFill>
                    <a:schemeClr val="bg1"/>
                  </a:solidFill>
                </a:rPr>
                <a:t> es 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:a16="http://schemas.microsoft.com/office/drawing/2014/main" id="{BD923D55-07C0-4248-9605-AEB1EAE03F00}"/>
              </a:ext>
            </a:extLst>
          </p:cNvPr>
          <p:cNvSpPr/>
          <p:nvPr/>
        </p:nvSpPr>
        <p:spPr>
          <a:xfrm>
            <a:off x="1724998" y="2101643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45E4D32E-DC06-4C35-847D-3429133C80F9}"/>
              </a:ext>
            </a:extLst>
          </p:cNvPr>
          <p:cNvCxnSpPr>
            <a:stCxn id="18" idx="4"/>
          </p:cNvCxnSpPr>
          <p:nvPr/>
        </p:nvCxnSpPr>
        <p:spPr>
          <a:xfrm flipH="1">
            <a:off x="3273879" y="4271017"/>
            <a:ext cx="0" cy="545873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ángulo 42">
            <a:extLst>
              <a:ext uri="{FF2B5EF4-FFF2-40B4-BE49-F238E27FC236}">
                <a16:creationId xmlns:a16="http://schemas.microsoft.com/office/drawing/2014/main" id="{04C020A7-D1CC-470E-ADAB-512CD18D9107}"/>
              </a:ext>
            </a:extLst>
          </p:cNvPr>
          <p:cNvSpPr/>
          <p:nvPr/>
        </p:nvSpPr>
        <p:spPr>
          <a:xfrm>
            <a:off x="2668505" y="2289623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9" name="Estrella de 5 puntas 5">
            <a:extLst>
              <a:ext uri="{FF2B5EF4-FFF2-40B4-BE49-F238E27FC236}">
                <a16:creationId xmlns:a16="http://schemas.microsoft.com/office/drawing/2014/main" id="{A0BE3F04-AC18-45F1-858A-C27D49F02865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6" name="Doble onda 45">
            <a:extLst>
              <a:ext uri="{FF2B5EF4-FFF2-40B4-BE49-F238E27FC236}">
                <a16:creationId xmlns:a16="http://schemas.microsoft.com/office/drawing/2014/main" id="{6DCEC2A0-A853-4611-9E50-DEFB594B5400}"/>
              </a:ext>
            </a:extLst>
          </p:cNvPr>
          <p:cNvSpPr/>
          <p:nvPr/>
        </p:nvSpPr>
        <p:spPr>
          <a:xfrm>
            <a:off x="7185344" y="2587866"/>
            <a:ext cx="2016369" cy="720948"/>
          </a:xfrm>
          <a:prstGeom prst="doubleWave">
            <a:avLst>
              <a:gd name="adj1" fmla="val 1250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b="1" dirty="0"/>
          </a:p>
        </p:txBody>
      </p:sp>
      <p:sp>
        <p:nvSpPr>
          <p:cNvPr id="48" name="CuadroTexto 47">
            <a:extLst>
              <a:ext uri="{FF2B5EF4-FFF2-40B4-BE49-F238E27FC236}">
                <a16:creationId xmlns:a16="http://schemas.microsoft.com/office/drawing/2014/main" id="{07A2037B-45C7-462F-B4F9-5191BC24FFA4}"/>
              </a:ext>
            </a:extLst>
          </p:cNvPr>
          <p:cNvSpPr txBox="1"/>
          <p:nvPr/>
        </p:nvSpPr>
        <p:spPr>
          <a:xfrm>
            <a:off x="7141380" y="2780251"/>
            <a:ext cx="1972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AR" b="1" dirty="0">
                <a:solidFill>
                  <a:schemeClr val="bg1"/>
                </a:solidFill>
              </a:rPr>
              <a:t> no es S.G. de </a:t>
            </a:r>
            <a:r>
              <a:rPr lang="es-A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51" name="Doble onda 50">
            <a:extLst>
              <a:ext uri="{FF2B5EF4-FFF2-40B4-BE49-F238E27FC236}">
                <a16:creationId xmlns:a16="http://schemas.microsoft.com/office/drawing/2014/main" id="{9598A941-E92C-4446-9EE2-7E56AF2E5CFA}"/>
              </a:ext>
            </a:extLst>
          </p:cNvPr>
          <p:cNvSpPr/>
          <p:nvPr/>
        </p:nvSpPr>
        <p:spPr>
          <a:xfrm>
            <a:off x="7185344" y="3129280"/>
            <a:ext cx="2016369" cy="720948"/>
          </a:xfrm>
          <a:prstGeom prst="doubleWave">
            <a:avLst>
              <a:gd name="adj1" fmla="val 12500"/>
              <a:gd name="adj2" fmla="val 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b="1" dirty="0"/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3DBAF0AF-B606-49CE-BB1B-410CD088EE3D}"/>
              </a:ext>
            </a:extLst>
          </p:cNvPr>
          <p:cNvSpPr txBox="1"/>
          <p:nvPr/>
        </p:nvSpPr>
        <p:spPr>
          <a:xfrm>
            <a:off x="7459835" y="3240634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AR" sz="2400" b="1" dirty="0">
                <a:solidFill>
                  <a:schemeClr val="bg1"/>
                </a:solidFill>
              </a:rPr>
              <a:t> es L.I. </a:t>
            </a:r>
            <a:endParaRPr lang="es-AR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Elipse 55">
            <a:extLst>
              <a:ext uri="{FF2B5EF4-FFF2-40B4-BE49-F238E27FC236}">
                <a16:creationId xmlns:a16="http://schemas.microsoft.com/office/drawing/2014/main" id="{B91FE232-C926-4062-B7FE-FB304856A2EF}"/>
              </a:ext>
            </a:extLst>
          </p:cNvPr>
          <p:cNvSpPr/>
          <p:nvPr/>
        </p:nvSpPr>
        <p:spPr>
          <a:xfrm>
            <a:off x="6695222" y="2086892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8" name="Rectángulo 57">
            <a:extLst>
              <a:ext uri="{FF2B5EF4-FFF2-40B4-BE49-F238E27FC236}">
                <a16:creationId xmlns:a16="http://schemas.microsoft.com/office/drawing/2014/main" id="{096F2DDC-41BD-41F3-A219-AC848D172A17}"/>
              </a:ext>
            </a:extLst>
          </p:cNvPr>
          <p:cNvSpPr/>
          <p:nvPr/>
        </p:nvSpPr>
        <p:spPr>
          <a:xfrm>
            <a:off x="7638729" y="2274872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37C70EC-FC44-49F0-9F4C-011CDBFFC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56357"/>
              </p:ext>
            </p:extLst>
          </p:nvPr>
        </p:nvGraphicFramePr>
        <p:xfrm>
          <a:off x="1566863" y="971550"/>
          <a:ext cx="3308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53800" progId="Equation.DSMT4">
                  <p:embed/>
                </p:oleObj>
              </mc:Choice>
              <mc:Fallback>
                <p:oleObj name="Equation" r:id="rId2" imgW="182880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37C70EC-FC44-49F0-9F4C-011CDBFFC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6863" y="971550"/>
                        <a:ext cx="3308350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6F4E6E3-2F8B-48DE-8021-A0A61B8FE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52923"/>
              </p:ext>
            </p:extLst>
          </p:nvPr>
        </p:nvGraphicFramePr>
        <p:xfrm>
          <a:off x="6621463" y="1020763"/>
          <a:ext cx="34686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6F4E6E3-2F8B-48DE-8021-A0A61B8FE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1463" y="1020763"/>
                        <a:ext cx="3468687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Rectángulo 10">
            <a:extLst>
              <a:ext uri="{FF2B5EF4-FFF2-40B4-BE49-F238E27FC236}">
                <a16:creationId xmlns:a16="http://schemas.microsoft.com/office/drawing/2014/main" id="{5426F504-2AAB-40C1-AB82-A60E7B831488}"/>
              </a:ext>
            </a:extLst>
          </p:cNvPr>
          <p:cNvSpPr/>
          <p:nvPr/>
        </p:nvSpPr>
        <p:spPr>
          <a:xfrm>
            <a:off x="9047743" y="2674390"/>
            <a:ext cx="153969" cy="608821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 useBgFill="1">
        <p:nvSpPr>
          <p:cNvPr id="12" name="Rectángulo 11">
            <a:extLst>
              <a:ext uri="{FF2B5EF4-FFF2-40B4-BE49-F238E27FC236}">
                <a16:creationId xmlns:a16="http://schemas.microsoft.com/office/drawing/2014/main" id="{0CEA2A4C-39F2-4009-972C-B7E6CF5A0FB9}"/>
              </a:ext>
            </a:extLst>
          </p:cNvPr>
          <p:cNvSpPr/>
          <p:nvPr/>
        </p:nvSpPr>
        <p:spPr>
          <a:xfrm>
            <a:off x="9047744" y="3244777"/>
            <a:ext cx="153969" cy="608820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22" name="Grupo 21">
            <a:extLst>
              <a:ext uri="{FF2B5EF4-FFF2-40B4-BE49-F238E27FC236}">
                <a16:creationId xmlns:a16="http://schemas.microsoft.com/office/drawing/2014/main" id="{31E0AB73-3E71-4F01-87FA-8945E54BA32B}"/>
              </a:ext>
            </a:extLst>
          </p:cNvPr>
          <p:cNvGrpSpPr/>
          <p:nvPr/>
        </p:nvGrpSpPr>
        <p:grpSpPr>
          <a:xfrm>
            <a:off x="7148805" y="4813390"/>
            <a:ext cx="2042408" cy="720948"/>
            <a:chOff x="7148805" y="4813390"/>
            <a:chExt cx="2042408" cy="720948"/>
          </a:xfrm>
        </p:grpSpPr>
        <p:grpSp>
          <p:nvGrpSpPr>
            <p:cNvPr id="53" name="Grupo 52">
              <a:extLst>
                <a:ext uri="{FF2B5EF4-FFF2-40B4-BE49-F238E27FC236}">
                  <a16:creationId xmlns:a16="http://schemas.microsoft.com/office/drawing/2014/main" id="{D02DB84A-C591-4E4F-90F0-6DE7B4A57775}"/>
                </a:ext>
              </a:extLst>
            </p:cNvPr>
            <p:cNvGrpSpPr/>
            <p:nvPr/>
          </p:nvGrpSpPr>
          <p:grpSpPr>
            <a:xfrm>
              <a:off x="7148805" y="4813390"/>
              <a:ext cx="2016369" cy="720948"/>
              <a:chOff x="2151389" y="2741989"/>
              <a:chExt cx="2016369" cy="720948"/>
            </a:xfrm>
            <a:solidFill>
              <a:srgbClr val="9900FF"/>
            </a:solidFill>
          </p:grpSpPr>
          <p:sp>
            <p:nvSpPr>
              <p:cNvPr id="54" name="Doble onda 53">
                <a:extLst>
                  <a:ext uri="{FF2B5EF4-FFF2-40B4-BE49-F238E27FC236}">
                    <a16:creationId xmlns:a16="http://schemas.microsoft.com/office/drawing/2014/main" id="{42DFA17B-DC0B-4E23-BBF7-F5C47523A1C3}"/>
                  </a:ext>
                </a:extLst>
              </p:cNvPr>
              <p:cNvSpPr/>
              <p:nvPr/>
            </p:nvSpPr>
            <p:spPr>
              <a:xfrm>
                <a:off x="2151389" y="2741989"/>
                <a:ext cx="2016369" cy="720948"/>
              </a:xfrm>
              <a:prstGeom prst="doubleWave">
                <a:avLst>
                  <a:gd name="adj1" fmla="val 12500"/>
                  <a:gd name="adj2" fmla="val 0"/>
                </a:avLst>
              </a:prstGeom>
              <a:solidFill>
                <a:srgbClr val="CC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b="1" dirty="0"/>
              </a:p>
            </p:txBody>
          </p:sp>
          <p:sp>
            <p:nvSpPr>
              <p:cNvPr id="55" name="CuadroTexto 54">
                <a:extLst>
                  <a:ext uri="{FF2B5EF4-FFF2-40B4-BE49-F238E27FC236}">
                    <a16:creationId xmlns:a16="http://schemas.microsoft.com/office/drawing/2014/main" id="{8FFCE4CF-C887-47E5-8F8E-D6F34CFE30F0}"/>
                  </a:ext>
                </a:extLst>
              </p:cNvPr>
              <p:cNvSpPr txBox="1"/>
              <p:nvPr/>
            </p:nvSpPr>
            <p:spPr>
              <a:xfrm>
                <a:off x="2549570" y="2871630"/>
                <a:ext cx="15376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#</a:t>
                </a:r>
                <a:r>
                  <a:rPr lang="es-AR" sz="24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s-AR" sz="2400" b="1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s-AR" sz="2400" b="1" dirty="0">
                    <a:solidFill>
                      <a:schemeClr val="bg1"/>
                    </a:solidFill>
                  </a:rPr>
                  <a:t> es &lt; </a:t>
                </a:r>
                <a:r>
                  <a:rPr lang="es-AR" sz="24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sp useBgFill="1">
          <p:nvSpPr>
            <p:cNvPr id="16" name="Rectángulo 15">
              <a:extLst>
                <a:ext uri="{FF2B5EF4-FFF2-40B4-BE49-F238E27FC236}">
                  <a16:creationId xmlns:a16="http://schemas.microsoft.com/office/drawing/2014/main" id="{DF679A37-08F3-4212-A973-864A085B4E7F}"/>
                </a:ext>
              </a:extLst>
            </p:cNvPr>
            <p:cNvSpPr/>
            <p:nvPr/>
          </p:nvSpPr>
          <p:spPr>
            <a:xfrm>
              <a:off x="9037244" y="4900034"/>
              <a:ext cx="153969" cy="608820"/>
            </a:xfrm>
            <a:prstGeom prst="rect">
              <a:avLst/>
            </a:prstGeom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CBBED51C-E891-43C7-8B9B-B471B2172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39768"/>
              </p:ext>
            </p:extLst>
          </p:nvPr>
        </p:nvGraphicFramePr>
        <p:xfrm>
          <a:off x="9074951" y="1059017"/>
          <a:ext cx="390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6F4E6E3-2F8B-48DE-8021-A0A61B8FE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74951" y="1059017"/>
                        <a:ext cx="390525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>
            <a:extLst>
              <a:ext uri="{FF2B5EF4-FFF2-40B4-BE49-F238E27FC236}">
                <a16:creationId xmlns:a16="http://schemas.microsoft.com/office/drawing/2014/main" id="{E0EDEBE0-7F60-498D-B467-74E6F8CD8EB6}"/>
              </a:ext>
            </a:extLst>
          </p:cNvPr>
          <p:cNvSpPr txBox="1"/>
          <p:nvPr/>
        </p:nvSpPr>
        <p:spPr>
          <a:xfrm>
            <a:off x="7197128" y="2762096"/>
            <a:ext cx="1987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b="1" dirty="0">
                <a:solidFill>
                  <a:schemeClr val="bg1"/>
                </a:solidFill>
              </a:rPr>
              <a:t> es S.G. de </a:t>
            </a:r>
            <a:r>
              <a: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5C443840-B6BF-429C-93ED-12A53279A76B}"/>
              </a:ext>
            </a:extLst>
          </p:cNvPr>
          <p:cNvSpPr txBox="1"/>
          <p:nvPr/>
        </p:nvSpPr>
        <p:spPr>
          <a:xfrm>
            <a:off x="7531659" y="3251546"/>
            <a:ext cx="1250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b="1" dirty="0">
                <a:solidFill>
                  <a:schemeClr val="bg1"/>
                </a:solidFill>
              </a:rPr>
              <a:t> es L.I. </a:t>
            </a:r>
            <a:endParaRPr lang="es-AR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E68381FB-4C00-4F04-9B97-46548C8685EE}"/>
              </a:ext>
            </a:extLst>
          </p:cNvPr>
          <p:cNvSpPr txBox="1"/>
          <p:nvPr/>
        </p:nvSpPr>
        <p:spPr>
          <a:xfrm>
            <a:off x="6504722" y="1501076"/>
            <a:ext cx="3543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itamos un vector de la base de </a:t>
            </a:r>
            <a:r>
              <a:rPr lang="es-AR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302126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8" grpId="0"/>
      <p:bldP spid="52" grpId="0"/>
      <p:bldP spid="56" grpId="0" animBg="1"/>
      <p:bldP spid="58" grpId="0"/>
      <p:bldP spid="11" grpId="0" animBg="1"/>
      <p:bldP spid="12" grpId="0" animBg="1"/>
      <p:bldP spid="19" grpId="0"/>
      <p:bldP spid="21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>
            <a:extLst>
              <a:ext uri="{FF2B5EF4-FFF2-40B4-BE49-F238E27FC236}">
                <a16:creationId xmlns:a16="http://schemas.microsoft.com/office/drawing/2014/main" id="{8747252F-A923-44BB-97EB-FC6D068DEBB7}"/>
              </a:ext>
            </a:extLst>
          </p:cNvPr>
          <p:cNvGrpSpPr/>
          <p:nvPr/>
        </p:nvGrpSpPr>
        <p:grpSpPr>
          <a:xfrm>
            <a:off x="9298310" y="4289333"/>
            <a:ext cx="2170338" cy="720948"/>
            <a:chOff x="2114533" y="2741989"/>
            <a:chExt cx="2170338" cy="720948"/>
          </a:xfrm>
        </p:grpSpPr>
        <p:sp>
          <p:nvSpPr>
            <p:cNvPr id="3" name="Doble onda 2">
              <a:extLst>
                <a:ext uri="{FF2B5EF4-FFF2-40B4-BE49-F238E27FC236}">
                  <a16:creationId xmlns:a16="http://schemas.microsoft.com/office/drawing/2014/main" id="{29B64443-378B-4D7B-A18C-393E346D9E4C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4" name="CuadroTexto 3">
              <a:extLst>
                <a:ext uri="{FF2B5EF4-FFF2-40B4-BE49-F238E27FC236}">
                  <a16:creationId xmlns:a16="http://schemas.microsoft.com/office/drawing/2014/main" id="{02DBB41D-F73C-4947-AA1A-B897F0F89C3A}"/>
                </a:ext>
              </a:extLst>
            </p:cNvPr>
            <p:cNvSpPr txBox="1"/>
            <p:nvPr/>
          </p:nvSpPr>
          <p:spPr>
            <a:xfrm>
              <a:off x="2114533" y="2840118"/>
              <a:ext cx="21703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s-AR" sz="2400" b="1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s-AR" sz="2400" b="1" dirty="0">
                  <a:solidFill>
                    <a:schemeClr val="bg1"/>
                  </a:solidFill>
                </a:rPr>
                <a:t> es S.G. de </a:t>
              </a:r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pSp>
        <p:nvGrpSpPr>
          <p:cNvPr id="5" name="Grupo 4">
            <a:extLst>
              <a:ext uri="{FF2B5EF4-FFF2-40B4-BE49-F238E27FC236}">
                <a16:creationId xmlns:a16="http://schemas.microsoft.com/office/drawing/2014/main" id="{280A6415-7C2B-42BB-8A11-77C26853DEDD}"/>
              </a:ext>
            </a:extLst>
          </p:cNvPr>
          <p:cNvGrpSpPr/>
          <p:nvPr/>
        </p:nvGrpSpPr>
        <p:grpSpPr>
          <a:xfrm>
            <a:off x="9335167" y="3760023"/>
            <a:ext cx="2016369" cy="720948"/>
            <a:chOff x="2305217" y="2741989"/>
            <a:chExt cx="2016369" cy="720948"/>
          </a:xfrm>
        </p:grpSpPr>
        <p:sp>
          <p:nvSpPr>
            <p:cNvPr id="6" name="Doble onda 5">
              <a:extLst>
                <a:ext uri="{FF2B5EF4-FFF2-40B4-BE49-F238E27FC236}">
                  <a16:creationId xmlns:a16="http://schemas.microsoft.com/office/drawing/2014/main" id="{669840E0-7B16-4AD4-BDFA-08881FFA303A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2E76DE9D-D05F-43B8-8D0C-8C5DDDB080C0}"/>
                </a:ext>
              </a:extLst>
            </p:cNvPr>
            <p:cNvSpPr txBox="1"/>
            <p:nvPr/>
          </p:nvSpPr>
          <p:spPr>
            <a:xfrm>
              <a:off x="2706505" y="2871630"/>
              <a:ext cx="14334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s-AR" sz="2400" b="1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s-AR" sz="2400" b="1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ángulo 7">
            <a:extLst>
              <a:ext uri="{FF2B5EF4-FFF2-40B4-BE49-F238E27FC236}">
                <a16:creationId xmlns:a16="http://schemas.microsoft.com/office/drawing/2014/main" id="{D568887B-7FDA-4C60-AA90-BC9C249D3614}"/>
              </a:ext>
            </a:extLst>
          </p:cNvPr>
          <p:cNvSpPr/>
          <p:nvPr/>
        </p:nvSpPr>
        <p:spPr>
          <a:xfrm>
            <a:off x="151473" y="195577"/>
            <a:ext cx="968816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onjuntos en el Espacio Vectorial 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con </a:t>
            </a:r>
            <a:r>
              <a:rPr lang="es-E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im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)=</a:t>
            </a:r>
            <a:r>
              <a:rPr lang="es-ES" sz="3600" b="1" i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1115023C-640C-460A-8EAB-DEFC055B0CD3}"/>
              </a:ext>
            </a:extLst>
          </p:cNvPr>
          <p:cNvGrpSpPr/>
          <p:nvPr/>
        </p:nvGrpSpPr>
        <p:grpSpPr>
          <a:xfrm>
            <a:off x="7165439" y="1979637"/>
            <a:ext cx="2016369" cy="720948"/>
            <a:chOff x="2151389" y="2741989"/>
            <a:chExt cx="2016369" cy="720948"/>
          </a:xfrm>
          <a:solidFill>
            <a:srgbClr val="9900FF"/>
          </a:solidFill>
        </p:grpSpPr>
        <p:sp>
          <p:nvSpPr>
            <p:cNvPr id="14" name="Doble onda 13">
              <a:extLst>
                <a:ext uri="{FF2B5EF4-FFF2-40B4-BE49-F238E27FC236}">
                  <a16:creationId xmlns:a16="http://schemas.microsoft.com/office/drawing/2014/main" id="{96674608-6EE5-4C8A-BAA8-02A6A8AF0C03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6B0CE201-EBA8-46C0-8BF1-ADB5F9754C8B}"/>
                </a:ext>
              </a:extLst>
            </p:cNvPr>
            <p:cNvSpPr txBox="1"/>
            <p:nvPr/>
          </p:nvSpPr>
          <p:spPr>
            <a:xfrm>
              <a:off x="2549570" y="2871630"/>
              <a:ext cx="13147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#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s-AR" sz="2400" b="1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s-AR" sz="2400" b="1" dirty="0">
                  <a:solidFill>
                    <a:schemeClr val="bg1"/>
                  </a:solidFill>
                </a:rPr>
                <a:t> es </a:t>
              </a:r>
              <a:r>
                <a:rPr lang="es-AR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:a16="http://schemas.microsoft.com/office/drawing/2014/main" id="{BD923D55-07C0-4248-9605-AEB1EAE03F00}"/>
              </a:ext>
            </a:extLst>
          </p:cNvPr>
          <p:cNvSpPr/>
          <p:nvPr/>
        </p:nvSpPr>
        <p:spPr>
          <a:xfrm>
            <a:off x="8862189" y="3216303"/>
            <a:ext cx="3144416" cy="2169374"/>
          </a:xfrm>
          <a:prstGeom prst="ellipse">
            <a:avLst/>
          </a:prstGeom>
          <a:noFill/>
          <a:ln w="76200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Rectángulo 42">
            <a:extLst>
              <a:ext uri="{FF2B5EF4-FFF2-40B4-BE49-F238E27FC236}">
                <a16:creationId xmlns:a16="http://schemas.microsoft.com/office/drawing/2014/main" id="{04C020A7-D1CC-470E-ADAB-512CD18D9107}"/>
              </a:ext>
            </a:extLst>
          </p:cNvPr>
          <p:cNvSpPr/>
          <p:nvPr/>
        </p:nvSpPr>
        <p:spPr>
          <a:xfrm>
            <a:off x="9805696" y="3404283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ase de </a:t>
            </a:r>
            <a:r>
              <a:rPr lang="es-ES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49" name="Estrella de 5 puntas 5">
            <a:extLst>
              <a:ext uri="{FF2B5EF4-FFF2-40B4-BE49-F238E27FC236}">
                <a16:creationId xmlns:a16="http://schemas.microsoft.com/office/drawing/2014/main" id="{A0BE3F04-AC18-45F1-858A-C27D49F02865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37C70EC-FC44-49F0-9F4C-011CDBFFC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77599"/>
              </p:ext>
            </p:extLst>
          </p:nvPr>
        </p:nvGraphicFramePr>
        <p:xfrm>
          <a:off x="720341" y="1018230"/>
          <a:ext cx="34004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53800" progId="Equation.DSMT4">
                  <p:embed/>
                </p:oleObj>
              </mc:Choice>
              <mc:Fallback>
                <p:oleObj name="Equation" r:id="rId2" imgW="187956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37C70EC-FC44-49F0-9F4C-011CDBFFC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341" y="1018230"/>
                        <a:ext cx="3400425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>
            <a:extLst>
              <a:ext uri="{FF2B5EF4-FFF2-40B4-BE49-F238E27FC236}">
                <a16:creationId xmlns:a16="http://schemas.microsoft.com/office/drawing/2014/main" id="{5426F504-2AAB-40C1-AB82-A60E7B831488}"/>
              </a:ext>
            </a:extLst>
          </p:cNvPr>
          <p:cNvSpPr/>
          <p:nvPr/>
        </p:nvSpPr>
        <p:spPr>
          <a:xfrm>
            <a:off x="3048011" y="2349839"/>
            <a:ext cx="153969" cy="6088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70" name="Grupo 69">
            <a:extLst>
              <a:ext uri="{FF2B5EF4-FFF2-40B4-BE49-F238E27FC236}">
                <a16:creationId xmlns:a16="http://schemas.microsoft.com/office/drawing/2014/main" id="{8C22DA11-D52A-49F4-AAF7-B955E25DE302}"/>
              </a:ext>
            </a:extLst>
          </p:cNvPr>
          <p:cNvGrpSpPr/>
          <p:nvPr/>
        </p:nvGrpSpPr>
        <p:grpSpPr>
          <a:xfrm>
            <a:off x="1062806" y="4407026"/>
            <a:ext cx="2173730" cy="720948"/>
            <a:chOff x="5050724" y="5117532"/>
            <a:chExt cx="2173730" cy="720948"/>
          </a:xfrm>
        </p:grpSpPr>
        <p:grpSp>
          <p:nvGrpSpPr>
            <p:cNvPr id="50" name="Grupo 49">
              <a:extLst>
                <a:ext uri="{FF2B5EF4-FFF2-40B4-BE49-F238E27FC236}">
                  <a16:creationId xmlns:a16="http://schemas.microsoft.com/office/drawing/2014/main" id="{0CF54132-1DD4-49D5-9538-8257A8412D1A}"/>
                </a:ext>
              </a:extLst>
            </p:cNvPr>
            <p:cNvGrpSpPr/>
            <p:nvPr/>
          </p:nvGrpSpPr>
          <p:grpSpPr>
            <a:xfrm>
              <a:off x="5050724" y="5117532"/>
              <a:ext cx="2016369" cy="720948"/>
              <a:chOff x="170597" y="4721386"/>
              <a:chExt cx="2016369" cy="720948"/>
            </a:xfrm>
          </p:grpSpPr>
          <p:sp>
            <p:nvSpPr>
              <p:cNvPr id="51" name="Doble onda 50">
                <a:extLst>
                  <a:ext uri="{FF2B5EF4-FFF2-40B4-BE49-F238E27FC236}">
                    <a16:creationId xmlns:a16="http://schemas.microsoft.com/office/drawing/2014/main" id="{9598A941-E92C-4446-9EE2-7E56AF2E5CFA}"/>
                  </a:ext>
                </a:extLst>
              </p:cNvPr>
              <p:cNvSpPr/>
              <p:nvPr/>
            </p:nvSpPr>
            <p:spPr>
              <a:xfrm>
                <a:off x="170597" y="4721386"/>
                <a:ext cx="2016369" cy="720948"/>
              </a:xfrm>
              <a:prstGeom prst="doubleWave">
                <a:avLst>
                  <a:gd name="adj1" fmla="val 12500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b="1" dirty="0"/>
              </a:p>
            </p:txBody>
          </p:sp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3DBAF0AF-B606-49CE-BB1B-410CD088EE3D}"/>
                  </a:ext>
                </a:extLst>
              </p:cNvPr>
              <p:cNvSpPr txBox="1"/>
              <p:nvPr/>
            </p:nvSpPr>
            <p:spPr>
              <a:xfrm>
                <a:off x="560536" y="4790049"/>
                <a:ext cx="13561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s-AR" sz="2400" b="1" dirty="0">
                    <a:solidFill>
                      <a:srgbClr val="00B050"/>
                    </a:solidFill>
                  </a:rPr>
                  <a:t> es L.D. </a:t>
                </a:r>
                <a:endParaRPr lang="es-AR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Rectángulo 11">
              <a:extLst>
                <a:ext uri="{FF2B5EF4-FFF2-40B4-BE49-F238E27FC236}">
                  <a16:creationId xmlns:a16="http://schemas.microsoft.com/office/drawing/2014/main" id="{0CEA2A4C-39F2-4009-972C-B7E6CF5A0FB9}"/>
                </a:ext>
              </a:extLst>
            </p:cNvPr>
            <p:cNvSpPr/>
            <p:nvPr/>
          </p:nvSpPr>
          <p:spPr>
            <a:xfrm>
              <a:off x="7070485" y="5173596"/>
              <a:ext cx="153969" cy="6088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sp>
        <p:nvSpPr>
          <p:cNvPr id="65" name="Doble onda 64">
            <a:extLst>
              <a:ext uri="{FF2B5EF4-FFF2-40B4-BE49-F238E27FC236}">
                <a16:creationId xmlns:a16="http://schemas.microsoft.com/office/drawing/2014/main" id="{D4D437EE-7816-4824-921F-D92AEAED48AD}"/>
              </a:ext>
            </a:extLst>
          </p:cNvPr>
          <p:cNvSpPr/>
          <p:nvPr/>
        </p:nvSpPr>
        <p:spPr>
          <a:xfrm>
            <a:off x="1031342" y="2285006"/>
            <a:ext cx="2016369" cy="720948"/>
          </a:xfrm>
          <a:prstGeom prst="doubleWave">
            <a:avLst>
              <a:gd name="adj1" fmla="val 12500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b="1" dirty="0"/>
          </a:p>
        </p:txBody>
      </p:sp>
      <p:sp>
        <p:nvSpPr>
          <p:cNvPr id="48" name="CuadroTexto 47">
            <a:extLst>
              <a:ext uri="{FF2B5EF4-FFF2-40B4-BE49-F238E27FC236}">
                <a16:creationId xmlns:a16="http://schemas.microsoft.com/office/drawing/2014/main" id="{07A2037B-45C7-462F-B4F9-5191BC24FFA4}"/>
              </a:ext>
            </a:extLst>
          </p:cNvPr>
          <p:cNvSpPr txBox="1"/>
          <p:nvPr/>
        </p:nvSpPr>
        <p:spPr>
          <a:xfrm>
            <a:off x="1080338" y="2394235"/>
            <a:ext cx="1987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400" b="1" dirty="0">
                <a:solidFill>
                  <a:schemeClr val="bg1"/>
                </a:solidFill>
              </a:rPr>
              <a:t> es S.G. de </a:t>
            </a:r>
            <a:r>
              <a: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pSp>
        <p:nvGrpSpPr>
          <p:cNvPr id="37" name="Grupo 36">
            <a:extLst>
              <a:ext uri="{FF2B5EF4-FFF2-40B4-BE49-F238E27FC236}">
                <a16:creationId xmlns:a16="http://schemas.microsoft.com/office/drawing/2014/main" id="{84552356-8641-4121-9F4F-8C70CFCE8081}"/>
              </a:ext>
            </a:extLst>
          </p:cNvPr>
          <p:cNvGrpSpPr/>
          <p:nvPr/>
        </p:nvGrpSpPr>
        <p:grpSpPr>
          <a:xfrm>
            <a:off x="1027405" y="2808284"/>
            <a:ext cx="2170338" cy="720948"/>
            <a:chOff x="7168354" y="4802140"/>
            <a:chExt cx="2170338" cy="720948"/>
          </a:xfrm>
        </p:grpSpPr>
        <p:grpSp>
          <p:nvGrpSpPr>
            <p:cNvPr id="38" name="Grupo 37">
              <a:extLst>
                <a:ext uri="{FF2B5EF4-FFF2-40B4-BE49-F238E27FC236}">
                  <a16:creationId xmlns:a16="http://schemas.microsoft.com/office/drawing/2014/main" id="{51AE7AEF-82C6-4B1A-9658-DB139F634EA9}"/>
                </a:ext>
              </a:extLst>
            </p:cNvPr>
            <p:cNvGrpSpPr/>
            <p:nvPr/>
          </p:nvGrpSpPr>
          <p:grpSpPr>
            <a:xfrm>
              <a:off x="7168354" y="4802140"/>
              <a:ext cx="2016369" cy="720948"/>
              <a:chOff x="2151389" y="2741989"/>
              <a:chExt cx="2016369" cy="720948"/>
            </a:xfrm>
            <a:solidFill>
              <a:srgbClr val="9900FF"/>
            </a:solidFill>
          </p:grpSpPr>
          <p:sp>
            <p:nvSpPr>
              <p:cNvPr id="40" name="Doble onda 39">
                <a:extLst>
                  <a:ext uri="{FF2B5EF4-FFF2-40B4-BE49-F238E27FC236}">
                    <a16:creationId xmlns:a16="http://schemas.microsoft.com/office/drawing/2014/main" id="{F4863B6C-FB7A-4765-B31B-EB2EBC9E6EB9}"/>
                  </a:ext>
                </a:extLst>
              </p:cNvPr>
              <p:cNvSpPr/>
              <p:nvPr/>
            </p:nvSpPr>
            <p:spPr>
              <a:xfrm>
                <a:off x="2151389" y="2741989"/>
                <a:ext cx="2016369" cy="720948"/>
              </a:xfrm>
              <a:prstGeom prst="doubleWave">
                <a:avLst>
                  <a:gd name="adj1" fmla="val 12500"/>
                  <a:gd name="adj2" fmla="val 0"/>
                </a:avLst>
              </a:prstGeom>
              <a:solidFill>
                <a:srgbClr val="66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b="1" dirty="0"/>
              </a:p>
            </p:txBody>
          </p:sp>
          <p:sp>
            <p:nvSpPr>
              <p:cNvPr id="41" name="CuadroTexto 40">
                <a:extLst>
                  <a:ext uri="{FF2B5EF4-FFF2-40B4-BE49-F238E27FC236}">
                    <a16:creationId xmlns:a16="http://schemas.microsoft.com/office/drawing/2014/main" id="{C20758EC-CE98-46F8-B531-C1026762A62E}"/>
                  </a:ext>
                </a:extLst>
              </p:cNvPr>
              <p:cNvSpPr txBox="1"/>
              <p:nvPr/>
            </p:nvSpPr>
            <p:spPr>
              <a:xfrm>
                <a:off x="2549570" y="2871630"/>
                <a:ext cx="1354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#</a:t>
                </a:r>
                <a:r>
                  <a:rPr lang="es-AR" sz="24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s-AR" sz="2400" b="1" dirty="0">
                    <a:solidFill>
                      <a:schemeClr val="bg1"/>
                    </a:solidFill>
                  </a:rPr>
                  <a:t> es &gt; </a:t>
                </a:r>
                <a:r>
                  <a:rPr lang="es-AR" sz="24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39" name="Rectángulo 38">
              <a:extLst>
                <a:ext uri="{FF2B5EF4-FFF2-40B4-BE49-F238E27FC236}">
                  <a16:creationId xmlns:a16="http://schemas.microsoft.com/office/drawing/2014/main" id="{ABD8E571-7C02-4BF6-8728-6CF0DE220995}"/>
                </a:ext>
              </a:extLst>
            </p:cNvPr>
            <p:cNvSpPr/>
            <p:nvPr/>
          </p:nvSpPr>
          <p:spPr>
            <a:xfrm>
              <a:off x="9184723" y="4872954"/>
              <a:ext cx="153969" cy="608820"/>
            </a:xfrm>
            <a:prstGeom prst="rect">
              <a:avLst/>
            </a:prstGeom>
            <a:solidFill>
              <a:srgbClr val="66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</p:grp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4375FBB3-C82A-4326-B945-E4AC3E6E5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15656"/>
              </p:ext>
            </p:extLst>
          </p:nvPr>
        </p:nvGraphicFramePr>
        <p:xfrm>
          <a:off x="612308" y="1011899"/>
          <a:ext cx="3584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53800" progId="Equation.DSMT4">
                  <p:embed/>
                </p:oleObj>
              </mc:Choice>
              <mc:Fallback>
                <p:oleObj name="Equation" r:id="rId4" imgW="198108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37C70EC-FC44-49F0-9F4C-011CDBFFC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308" y="1011899"/>
                        <a:ext cx="3584575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32C29148-AE48-4CCD-91F2-5E76F69A2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63574"/>
              </p:ext>
            </p:extLst>
          </p:nvPr>
        </p:nvGraphicFramePr>
        <p:xfrm>
          <a:off x="3003011" y="1057737"/>
          <a:ext cx="5524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4375FBB3-C82A-4326-B945-E4AC3E6E5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3011" y="1057737"/>
                        <a:ext cx="552450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ángulo 56">
            <a:extLst>
              <a:ext uri="{FF2B5EF4-FFF2-40B4-BE49-F238E27FC236}">
                <a16:creationId xmlns:a16="http://schemas.microsoft.com/office/drawing/2014/main" id="{A35CD5D5-5C7E-4DF5-9EC3-3A04D82A376B}"/>
              </a:ext>
            </a:extLst>
          </p:cNvPr>
          <p:cNvSpPr/>
          <p:nvPr/>
        </p:nvSpPr>
        <p:spPr>
          <a:xfrm>
            <a:off x="9181808" y="2075055"/>
            <a:ext cx="153969" cy="60882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pSp>
        <p:nvGrpSpPr>
          <p:cNvPr id="61" name="Grupo 60">
            <a:extLst>
              <a:ext uri="{FF2B5EF4-FFF2-40B4-BE49-F238E27FC236}">
                <a16:creationId xmlns:a16="http://schemas.microsoft.com/office/drawing/2014/main" id="{43BC8BA7-84FC-4501-AD5A-FB2094DD0898}"/>
              </a:ext>
            </a:extLst>
          </p:cNvPr>
          <p:cNvGrpSpPr/>
          <p:nvPr/>
        </p:nvGrpSpPr>
        <p:grpSpPr>
          <a:xfrm>
            <a:off x="5299710" y="3686078"/>
            <a:ext cx="2173730" cy="720948"/>
            <a:chOff x="5050724" y="5117532"/>
            <a:chExt cx="2173730" cy="720948"/>
          </a:xfrm>
        </p:grpSpPr>
        <p:grpSp>
          <p:nvGrpSpPr>
            <p:cNvPr id="62" name="Grupo 61">
              <a:extLst>
                <a:ext uri="{FF2B5EF4-FFF2-40B4-BE49-F238E27FC236}">
                  <a16:creationId xmlns:a16="http://schemas.microsoft.com/office/drawing/2014/main" id="{67E01117-7E7E-470C-A80B-6FC2A8194B41}"/>
                </a:ext>
              </a:extLst>
            </p:cNvPr>
            <p:cNvGrpSpPr/>
            <p:nvPr/>
          </p:nvGrpSpPr>
          <p:grpSpPr>
            <a:xfrm>
              <a:off x="5050724" y="5117532"/>
              <a:ext cx="2016369" cy="720948"/>
              <a:chOff x="170597" y="4721386"/>
              <a:chExt cx="2016369" cy="720948"/>
            </a:xfrm>
          </p:grpSpPr>
          <p:sp>
            <p:nvSpPr>
              <p:cNvPr id="64" name="Doble onda 63">
                <a:extLst>
                  <a:ext uri="{FF2B5EF4-FFF2-40B4-BE49-F238E27FC236}">
                    <a16:creationId xmlns:a16="http://schemas.microsoft.com/office/drawing/2014/main" id="{63FA57A1-E650-44F8-9D9B-ACE36B1A8F7B}"/>
                  </a:ext>
                </a:extLst>
              </p:cNvPr>
              <p:cNvSpPr/>
              <p:nvPr/>
            </p:nvSpPr>
            <p:spPr>
              <a:xfrm>
                <a:off x="170597" y="4721386"/>
                <a:ext cx="2016369" cy="720948"/>
              </a:xfrm>
              <a:prstGeom prst="doubleWave">
                <a:avLst>
                  <a:gd name="adj1" fmla="val 12500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b="1" dirty="0"/>
              </a:p>
            </p:txBody>
          </p:sp>
          <p:sp>
            <p:nvSpPr>
              <p:cNvPr id="72" name="CuadroTexto 71">
                <a:extLst>
                  <a:ext uri="{FF2B5EF4-FFF2-40B4-BE49-F238E27FC236}">
                    <a16:creationId xmlns:a16="http://schemas.microsoft.com/office/drawing/2014/main" id="{F8F8691D-5A07-4C64-B36D-16642768D70B}"/>
                  </a:ext>
                </a:extLst>
              </p:cNvPr>
              <p:cNvSpPr txBox="1"/>
              <p:nvPr/>
            </p:nvSpPr>
            <p:spPr>
              <a:xfrm>
                <a:off x="560536" y="4790049"/>
                <a:ext cx="15388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sz="24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s-AR" sz="2400" b="1" i="1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s-AR" sz="2400" b="1" dirty="0">
                    <a:solidFill>
                      <a:srgbClr val="00B050"/>
                    </a:solidFill>
                  </a:rPr>
                  <a:t> es L.D. </a:t>
                </a:r>
                <a:endParaRPr lang="es-AR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 useBgFill="1">
          <p:nvSpPr>
            <p:cNvPr id="63" name="Rectángulo 62">
              <a:extLst>
                <a:ext uri="{FF2B5EF4-FFF2-40B4-BE49-F238E27FC236}">
                  <a16:creationId xmlns:a16="http://schemas.microsoft.com/office/drawing/2014/main" id="{E12827A1-22CD-4A1B-83C9-B0EE3F12E952}"/>
                </a:ext>
              </a:extLst>
            </p:cNvPr>
            <p:cNvSpPr/>
            <p:nvPr/>
          </p:nvSpPr>
          <p:spPr>
            <a:xfrm>
              <a:off x="7070485" y="5173596"/>
              <a:ext cx="153969" cy="608820"/>
            </a:xfrm>
            <a:prstGeom prst="rect">
              <a:avLst/>
            </a:prstGeom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grpSp>
        <p:nvGrpSpPr>
          <p:cNvPr id="73" name="Grupo 72">
            <a:extLst>
              <a:ext uri="{FF2B5EF4-FFF2-40B4-BE49-F238E27FC236}">
                <a16:creationId xmlns:a16="http://schemas.microsoft.com/office/drawing/2014/main" id="{9F14F8D5-8FF6-420B-949F-0393D61DC312}"/>
              </a:ext>
            </a:extLst>
          </p:cNvPr>
          <p:cNvGrpSpPr/>
          <p:nvPr/>
        </p:nvGrpSpPr>
        <p:grpSpPr>
          <a:xfrm>
            <a:off x="5270521" y="4219916"/>
            <a:ext cx="2177647" cy="720948"/>
            <a:chOff x="2104805" y="2741989"/>
            <a:chExt cx="2177647" cy="720948"/>
          </a:xfrm>
        </p:grpSpPr>
        <p:sp>
          <p:nvSpPr>
            <p:cNvPr id="74" name="Doble onda 73">
              <a:extLst>
                <a:ext uri="{FF2B5EF4-FFF2-40B4-BE49-F238E27FC236}">
                  <a16:creationId xmlns:a16="http://schemas.microsoft.com/office/drawing/2014/main" id="{D65B448A-F777-44FC-95EA-395A2619447E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b="1" dirty="0"/>
            </a:p>
          </p:txBody>
        </p:sp>
        <p:sp>
          <p:nvSpPr>
            <p:cNvPr id="75" name="CuadroTexto 74">
              <a:extLst>
                <a:ext uri="{FF2B5EF4-FFF2-40B4-BE49-F238E27FC236}">
                  <a16:creationId xmlns:a16="http://schemas.microsoft.com/office/drawing/2014/main" id="{B8C86E7D-1DB0-41A8-AE31-CEA6E5E61BAD}"/>
                </a:ext>
              </a:extLst>
            </p:cNvPr>
            <p:cNvSpPr txBox="1"/>
            <p:nvPr/>
          </p:nvSpPr>
          <p:spPr>
            <a:xfrm>
              <a:off x="2104805" y="2840118"/>
              <a:ext cx="21776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s-AR" sz="2000" b="1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s-AR" sz="2000" b="1" dirty="0">
                  <a:solidFill>
                    <a:schemeClr val="bg1"/>
                  </a:solidFill>
                </a:rPr>
                <a:t> no es S.G. de </a:t>
              </a:r>
              <a:r>
                <a:rPr lang="es-AR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sp useBgFill="1">
        <p:nvSpPr>
          <p:cNvPr id="21" name="Rectángulo 20">
            <a:extLst>
              <a:ext uri="{FF2B5EF4-FFF2-40B4-BE49-F238E27FC236}">
                <a16:creationId xmlns:a16="http://schemas.microsoft.com/office/drawing/2014/main" id="{CA36DF2C-AD42-45E1-91E6-B090D629C33A}"/>
              </a:ext>
            </a:extLst>
          </p:cNvPr>
          <p:cNvSpPr/>
          <p:nvPr/>
        </p:nvSpPr>
        <p:spPr>
          <a:xfrm>
            <a:off x="7326473" y="4335400"/>
            <a:ext cx="153969" cy="608820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 useBgFill="1">
        <p:nvSpPr>
          <p:cNvPr id="22" name="Rectángulo 21">
            <a:extLst>
              <a:ext uri="{FF2B5EF4-FFF2-40B4-BE49-F238E27FC236}">
                <a16:creationId xmlns:a16="http://schemas.microsoft.com/office/drawing/2014/main" id="{8BB511DF-293C-429F-B8E4-D93F18B9075D}"/>
              </a:ext>
            </a:extLst>
          </p:cNvPr>
          <p:cNvSpPr/>
          <p:nvPr/>
        </p:nvSpPr>
        <p:spPr>
          <a:xfrm>
            <a:off x="11365023" y="3854270"/>
            <a:ext cx="153969" cy="608820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 useBgFill="1">
        <p:nvSpPr>
          <p:cNvPr id="23" name="Rectángulo 22">
            <a:extLst>
              <a:ext uri="{FF2B5EF4-FFF2-40B4-BE49-F238E27FC236}">
                <a16:creationId xmlns:a16="http://schemas.microsoft.com/office/drawing/2014/main" id="{BB96990B-53C7-4A78-8A38-9EC4798D58DC}"/>
              </a:ext>
            </a:extLst>
          </p:cNvPr>
          <p:cNvSpPr/>
          <p:nvPr/>
        </p:nvSpPr>
        <p:spPr>
          <a:xfrm>
            <a:off x="11363318" y="4387462"/>
            <a:ext cx="153969" cy="608820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DACC5421-5A27-4C93-8676-8C7B04FD2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10060"/>
              </p:ext>
            </p:extLst>
          </p:nvPr>
        </p:nvGraphicFramePr>
        <p:xfrm>
          <a:off x="111534" y="5567024"/>
          <a:ext cx="46180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304560" progId="Equation.DSMT4">
                  <p:embed/>
                </p:oleObj>
              </mc:Choice>
              <mc:Fallback>
                <p:oleObj name="Equation" r:id="rId8" imgW="2552400" imgH="3045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37C70EC-FC44-49F0-9F4C-011CDBFFC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34" y="5567024"/>
                        <a:ext cx="4618038" cy="55086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Flecha: a la derecha 79">
            <a:extLst>
              <a:ext uri="{FF2B5EF4-FFF2-40B4-BE49-F238E27FC236}">
                <a16:creationId xmlns:a16="http://schemas.microsoft.com/office/drawing/2014/main" id="{EEE5EA55-1050-4100-B3D0-FDE157189DDD}"/>
              </a:ext>
            </a:extLst>
          </p:cNvPr>
          <p:cNvSpPr/>
          <p:nvPr/>
        </p:nvSpPr>
        <p:spPr>
          <a:xfrm rot="2813891">
            <a:off x="8662635" y="3032436"/>
            <a:ext cx="612000" cy="180000"/>
          </a:xfrm>
          <a:prstGeom prst="rightArrow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1" name="Flecha: a la derecha 80">
            <a:extLst>
              <a:ext uri="{FF2B5EF4-FFF2-40B4-BE49-F238E27FC236}">
                <a16:creationId xmlns:a16="http://schemas.microsoft.com/office/drawing/2014/main" id="{80904CF4-8B77-4777-887C-8BE724324FA8}"/>
              </a:ext>
            </a:extLst>
          </p:cNvPr>
          <p:cNvSpPr/>
          <p:nvPr/>
        </p:nvSpPr>
        <p:spPr>
          <a:xfrm rot="7724217">
            <a:off x="7219453" y="3050347"/>
            <a:ext cx="612000" cy="180000"/>
          </a:xfrm>
          <a:prstGeom prst="rightArrow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BE5D85F0-CEC0-4489-9E02-D7E61EDD457E}"/>
              </a:ext>
            </a:extLst>
          </p:cNvPr>
          <p:cNvSpPr/>
          <p:nvPr/>
        </p:nvSpPr>
        <p:spPr>
          <a:xfrm>
            <a:off x="7772378" y="2513180"/>
            <a:ext cx="8258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¿?</a:t>
            </a:r>
            <a:endParaRPr lang="es-E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7F15D4C6-D601-4CFF-A0D0-1FED0591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31020"/>
              </p:ext>
            </p:extLst>
          </p:nvPr>
        </p:nvGraphicFramePr>
        <p:xfrm>
          <a:off x="5386205" y="5496033"/>
          <a:ext cx="21145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DACC5421-5A27-4C93-8676-8C7B04FD2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6205" y="5496033"/>
                        <a:ext cx="2114550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22157CF5-7D37-47EB-91A6-59892F1BF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52692"/>
              </p:ext>
            </p:extLst>
          </p:nvPr>
        </p:nvGraphicFramePr>
        <p:xfrm>
          <a:off x="9404052" y="5491477"/>
          <a:ext cx="21145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53800" progId="Equation.DSMT4">
                  <p:embed/>
                </p:oleObj>
              </mc:Choice>
              <mc:Fallback>
                <p:oleObj name="Equation" r:id="rId12" imgW="1168200" imgH="253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7F15D4C6-D601-4CFF-A0D0-1FED0591A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04052" y="5491477"/>
                        <a:ext cx="2114550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74FA9A0D-E115-4DB7-9FA2-4B46CFF4376C}"/>
              </a:ext>
            </a:extLst>
          </p:cNvPr>
          <p:cNvSpPr txBox="1"/>
          <p:nvPr/>
        </p:nvSpPr>
        <p:spPr>
          <a:xfrm>
            <a:off x="5900985" y="1573941"/>
            <a:ext cx="4640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itamos un vector de un S.G. de </a:t>
            </a:r>
            <a:r>
              <a:rPr lang="es-AR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que es L.D. 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1FBBB10F-8326-4820-92F7-BB2E09EA7B76}"/>
              </a:ext>
            </a:extLst>
          </p:cNvPr>
          <p:cNvSpPr txBox="1"/>
          <p:nvPr/>
        </p:nvSpPr>
        <p:spPr>
          <a:xfrm>
            <a:off x="6226639" y="5130057"/>
            <a:ext cx="3579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Depende de qué vector sea extraído</a:t>
            </a:r>
          </a:p>
        </p:txBody>
      </p:sp>
      <p:cxnSp>
        <p:nvCxnSpPr>
          <p:cNvPr id="25" name="Conector recto 24">
            <a:extLst>
              <a:ext uri="{FF2B5EF4-FFF2-40B4-BE49-F238E27FC236}">
                <a16:creationId xmlns:a16="http://schemas.microsoft.com/office/drawing/2014/main" id="{5220A13F-BCD9-409E-A5C6-68BD5CD9ADCC}"/>
              </a:ext>
            </a:extLst>
          </p:cNvPr>
          <p:cNvCxnSpPr/>
          <p:nvPr/>
        </p:nvCxnSpPr>
        <p:spPr>
          <a:xfrm>
            <a:off x="8173623" y="5567024"/>
            <a:ext cx="0" cy="96100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0" name="Grupo 29">
            <a:extLst>
              <a:ext uri="{FF2B5EF4-FFF2-40B4-BE49-F238E27FC236}">
                <a16:creationId xmlns:a16="http://schemas.microsoft.com/office/drawing/2014/main" id="{04F23BE8-17A7-4EF2-8FD4-387F167AEF3E}"/>
              </a:ext>
            </a:extLst>
          </p:cNvPr>
          <p:cNvGrpSpPr/>
          <p:nvPr/>
        </p:nvGrpSpPr>
        <p:grpSpPr>
          <a:xfrm>
            <a:off x="6195853" y="5644700"/>
            <a:ext cx="1225856" cy="382421"/>
            <a:chOff x="6195853" y="5644700"/>
            <a:chExt cx="1225856" cy="382421"/>
          </a:xfrm>
        </p:grpSpPr>
        <p:sp>
          <p:nvSpPr>
            <p:cNvPr id="29" name="CuadroTexto 28">
              <a:extLst>
                <a:ext uri="{FF2B5EF4-FFF2-40B4-BE49-F238E27FC236}">
                  <a16:creationId xmlns:a16="http://schemas.microsoft.com/office/drawing/2014/main" id="{735288C4-1459-42F0-AF86-FE0920DA6A5B}"/>
                </a:ext>
              </a:extLst>
            </p:cNvPr>
            <p:cNvSpPr txBox="1"/>
            <p:nvPr/>
          </p:nvSpPr>
          <p:spPr>
            <a:xfrm>
              <a:off x="6195853" y="5657789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accent2"/>
                  </a:solidFill>
                </a:rPr>
                <a:t>¿?</a:t>
              </a:r>
            </a:p>
          </p:txBody>
        </p:sp>
        <p:sp>
          <p:nvSpPr>
            <p:cNvPr id="54" name="CuadroTexto 53">
              <a:extLst>
                <a:ext uri="{FF2B5EF4-FFF2-40B4-BE49-F238E27FC236}">
                  <a16:creationId xmlns:a16="http://schemas.microsoft.com/office/drawing/2014/main" id="{B6A1EBB0-ED11-4A24-86C4-9444FA841DF4}"/>
                </a:ext>
              </a:extLst>
            </p:cNvPr>
            <p:cNvSpPr txBox="1"/>
            <p:nvPr/>
          </p:nvSpPr>
          <p:spPr>
            <a:xfrm>
              <a:off x="6595321" y="5657789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accent2"/>
                  </a:solidFill>
                </a:rPr>
                <a:t>¿?</a:t>
              </a:r>
            </a:p>
          </p:txBody>
        </p:sp>
        <p:sp>
          <p:nvSpPr>
            <p:cNvPr id="55" name="CuadroTexto 54">
              <a:extLst>
                <a:ext uri="{FF2B5EF4-FFF2-40B4-BE49-F238E27FC236}">
                  <a16:creationId xmlns:a16="http://schemas.microsoft.com/office/drawing/2014/main" id="{8E598C5C-FDDF-4EE3-A570-F67EAEBE5B6C}"/>
                </a:ext>
              </a:extLst>
            </p:cNvPr>
            <p:cNvSpPr txBox="1"/>
            <p:nvPr/>
          </p:nvSpPr>
          <p:spPr>
            <a:xfrm>
              <a:off x="7022241" y="5644700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accent2"/>
                  </a:solidFill>
                </a:rPr>
                <a:t>¿?</a:t>
              </a:r>
            </a:p>
          </p:txBody>
        </p:sp>
      </p:grpSp>
      <p:grpSp>
        <p:nvGrpSpPr>
          <p:cNvPr id="31" name="Grupo 30">
            <a:extLst>
              <a:ext uri="{FF2B5EF4-FFF2-40B4-BE49-F238E27FC236}">
                <a16:creationId xmlns:a16="http://schemas.microsoft.com/office/drawing/2014/main" id="{217B0C04-B90F-4C2F-9704-906C611A7964}"/>
              </a:ext>
            </a:extLst>
          </p:cNvPr>
          <p:cNvGrpSpPr/>
          <p:nvPr/>
        </p:nvGrpSpPr>
        <p:grpSpPr>
          <a:xfrm>
            <a:off x="10179196" y="5623721"/>
            <a:ext cx="1261106" cy="390311"/>
            <a:chOff x="10179196" y="5623721"/>
            <a:chExt cx="1261106" cy="390311"/>
          </a:xfrm>
        </p:grpSpPr>
        <p:sp>
          <p:nvSpPr>
            <p:cNvPr id="56" name="CuadroTexto 55">
              <a:extLst>
                <a:ext uri="{FF2B5EF4-FFF2-40B4-BE49-F238E27FC236}">
                  <a16:creationId xmlns:a16="http://schemas.microsoft.com/office/drawing/2014/main" id="{0AAB170F-92D4-4806-9476-C302D63E1262}"/>
                </a:ext>
              </a:extLst>
            </p:cNvPr>
            <p:cNvSpPr txBox="1"/>
            <p:nvPr/>
          </p:nvSpPr>
          <p:spPr>
            <a:xfrm>
              <a:off x="10179196" y="5633710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accent2"/>
                  </a:solidFill>
                </a:rPr>
                <a:t>¿?</a:t>
              </a:r>
            </a:p>
          </p:txBody>
        </p:sp>
        <p:sp>
          <p:nvSpPr>
            <p:cNvPr id="58" name="CuadroTexto 57">
              <a:extLst>
                <a:ext uri="{FF2B5EF4-FFF2-40B4-BE49-F238E27FC236}">
                  <a16:creationId xmlns:a16="http://schemas.microsoft.com/office/drawing/2014/main" id="{015DBDA1-1E87-42EF-9368-6DB502DAADD8}"/>
                </a:ext>
              </a:extLst>
            </p:cNvPr>
            <p:cNvSpPr txBox="1"/>
            <p:nvPr/>
          </p:nvSpPr>
          <p:spPr>
            <a:xfrm>
              <a:off x="10597854" y="5644700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accent2"/>
                  </a:solidFill>
                </a:rPr>
                <a:t>¿?</a:t>
              </a:r>
            </a:p>
          </p:txBody>
        </p:sp>
        <p:sp>
          <p:nvSpPr>
            <p:cNvPr id="59" name="CuadroTexto 58">
              <a:extLst>
                <a:ext uri="{FF2B5EF4-FFF2-40B4-BE49-F238E27FC236}">
                  <a16:creationId xmlns:a16="http://schemas.microsoft.com/office/drawing/2014/main" id="{0A8978A0-14ED-4550-B491-8246AFF9F813}"/>
                </a:ext>
              </a:extLst>
            </p:cNvPr>
            <p:cNvSpPr txBox="1"/>
            <p:nvPr/>
          </p:nvSpPr>
          <p:spPr>
            <a:xfrm>
              <a:off x="11040834" y="5623721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chemeClr val="accent2"/>
                  </a:solidFill>
                </a:rPr>
                <a:t>¿?</a:t>
              </a:r>
            </a:p>
          </p:txBody>
        </p:sp>
      </p:grpSp>
      <p:sp>
        <p:nvSpPr>
          <p:cNvPr id="32" name="CuadroTexto 31">
            <a:extLst>
              <a:ext uri="{FF2B5EF4-FFF2-40B4-BE49-F238E27FC236}">
                <a16:creationId xmlns:a16="http://schemas.microsoft.com/office/drawing/2014/main" id="{3E847119-3F23-4FFA-90A5-18AFFEEC0171}"/>
              </a:ext>
            </a:extLst>
          </p:cNvPr>
          <p:cNvSpPr txBox="1"/>
          <p:nvPr/>
        </p:nvSpPr>
        <p:spPr>
          <a:xfrm>
            <a:off x="6325289" y="6262577"/>
            <a:ext cx="535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L.D.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13CEEDA8-6ED7-4734-A660-03AF6956C18C}"/>
              </a:ext>
            </a:extLst>
          </p:cNvPr>
          <p:cNvSpPr txBox="1"/>
          <p:nvPr/>
        </p:nvSpPr>
        <p:spPr>
          <a:xfrm>
            <a:off x="10262442" y="6248079"/>
            <a:ext cx="455574" cy="369332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1"/>
                </a:solidFill>
              </a:rPr>
              <a:t>L.I.</a:t>
            </a:r>
          </a:p>
        </p:txBody>
      </p:sp>
    </p:spTree>
    <p:extLst>
      <p:ext uri="{BB962C8B-B14F-4D97-AF65-F5344CB8AC3E}">
        <p14:creationId xmlns:p14="http://schemas.microsoft.com/office/powerpoint/2010/main" val="1779189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7.40741E-7 L 0.48412 -0.00185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06" y="-9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2.96296E-6 L 0.48255 0.0004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2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3" grpId="0"/>
      <p:bldP spid="49" grpId="0" animBg="1"/>
      <p:bldP spid="57" grpId="0" animBg="1"/>
      <p:bldP spid="21" grpId="0" animBg="1"/>
      <p:bldP spid="22" grpId="0" animBg="1"/>
      <p:bldP spid="23" grpId="0" animBg="1"/>
      <p:bldP spid="80" grpId="0" animBg="1"/>
      <p:bldP spid="81" grpId="0" animBg="1"/>
      <p:bldP spid="26" grpId="0"/>
      <p:bldP spid="10" grpId="0"/>
      <p:bldP spid="16" grpId="0"/>
      <p:bldP spid="32" grpId="0" animBg="1"/>
      <p:bldP spid="6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FD6A470-A99F-4718-809C-9B9CAD21D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63031"/>
              </p:ext>
            </p:extLst>
          </p:nvPr>
        </p:nvGraphicFramePr>
        <p:xfrm>
          <a:off x="875553" y="1299658"/>
          <a:ext cx="2136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53800" progId="Equation.DSMT4">
                  <p:embed/>
                </p:oleObj>
              </mc:Choice>
              <mc:Fallback>
                <p:oleObj name="Equation" r:id="rId2" imgW="11808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6AB0941D-F58E-4059-A1EC-45F5C2A1B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5553" y="1299658"/>
                        <a:ext cx="2136775" cy="458787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A09BBC2B-EC11-4F30-B74C-BBB66D7A6903}"/>
              </a:ext>
            </a:extLst>
          </p:cNvPr>
          <p:cNvSpPr txBox="1"/>
          <p:nvPr/>
        </p:nvSpPr>
        <p:spPr>
          <a:xfrm>
            <a:off x="177279" y="1331686"/>
            <a:ext cx="6387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Dato:</a:t>
            </a:r>
            <a:r>
              <a:rPr lang="es-AR" dirty="0"/>
              <a:t>                                             es Linealmente Independiente (L.I.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7ED6CB6C-088D-4BCC-B405-A23CC1EAFFA3}"/>
              </a:ext>
            </a:extLst>
          </p:cNvPr>
          <p:cNvSpPr txBox="1"/>
          <p:nvPr/>
        </p:nvSpPr>
        <p:spPr>
          <a:xfrm>
            <a:off x="242596" y="1963317"/>
            <a:ext cx="1567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Es L.I. o L.D.?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F466385-78D2-482C-8BEA-A6D2177C5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90820"/>
              </p:ext>
            </p:extLst>
          </p:nvPr>
        </p:nvGraphicFramePr>
        <p:xfrm>
          <a:off x="1982853" y="1953574"/>
          <a:ext cx="29178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FD6A470-A99F-4718-809C-9B9CAD21D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2853" y="1953574"/>
                        <a:ext cx="2917825" cy="458787"/>
                      </a:xfrm>
                      <a:prstGeom prst="rect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644F5E1-A82D-4E5D-9CBA-A6548C46B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14401"/>
              </p:ext>
            </p:extLst>
          </p:nvPr>
        </p:nvGraphicFramePr>
        <p:xfrm>
          <a:off x="7588461" y="1299658"/>
          <a:ext cx="2013494" cy="3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88461" y="1299658"/>
                        <a:ext cx="2013494" cy="38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echa: a la derecha 9">
            <a:extLst>
              <a:ext uri="{FF2B5EF4-FFF2-40B4-BE49-F238E27FC236}">
                <a16:creationId xmlns:a16="http://schemas.microsoft.com/office/drawing/2014/main" id="{4E28356B-5448-4933-A12E-A6C6005A6368}"/>
              </a:ext>
            </a:extLst>
          </p:cNvPr>
          <p:cNvSpPr/>
          <p:nvPr/>
        </p:nvSpPr>
        <p:spPr>
          <a:xfrm>
            <a:off x="9787811" y="1401276"/>
            <a:ext cx="373225" cy="180000"/>
          </a:xfrm>
          <a:prstGeom prst="rightArrow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84419112-5957-410B-8F8A-515E1298D5C9}"/>
              </a:ext>
            </a:extLst>
          </p:cNvPr>
          <p:cNvSpPr txBox="1"/>
          <p:nvPr/>
        </p:nvSpPr>
        <p:spPr>
          <a:xfrm>
            <a:off x="10420925" y="1114992"/>
            <a:ext cx="720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S.C.D.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486291BB-E073-4940-96EE-F49F06860839}"/>
              </a:ext>
            </a:extLst>
          </p:cNvPr>
          <p:cNvSpPr txBox="1"/>
          <p:nvPr/>
        </p:nvSpPr>
        <p:spPr>
          <a:xfrm>
            <a:off x="10386703" y="1401276"/>
            <a:ext cx="1696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s-A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F2E8663-620B-4BF5-9D81-B86C96C9B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52979"/>
              </p:ext>
            </p:extLst>
          </p:nvPr>
        </p:nvGraphicFramePr>
        <p:xfrm>
          <a:off x="5018088" y="2535238"/>
          <a:ext cx="17224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F466385-78D2-482C-8BEA-A6D2177C5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8088" y="2535238"/>
                        <a:ext cx="1722437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echa: a la derecha 19">
            <a:extLst>
              <a:ext uri="{FF2B5EF4-FFF2-40B4-BE49-F238E27FC236}">
                <a16:creationId xmlns:a16="http://schemas.microsoft.com/office/drawing/2014/main" id="{D7DC6B10-35AD-4943-87B6-68E3EB8BD00F}"/>
              </a:ext>
            </a:extLst>
          </p:cNvPr>
          <p:cNvSpPr/>
          <p:nvPr/>
        </p:nvSpPr>
        <p:spPr>
          <a:xfrm rot="20100000">
            <a:off x="6801435" y="2546442"/>
            <a:ext cx="373225" cy="180000"/>
          </a:xfrm>
          <a:prstGeom prst="rightArrow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2" name="Flecha: a la derecha 21">
            <a:extLst>
              <a:ext uri="{FF2B5EF4-FFF2-40B4-BE49-F238E27FC236}">
                <a16:creationId xmlns:a16="http://schemas.microsoft.com/office/drawing/2014/main" id="{60B37F70-97B7-438B-B151-787099CFC694}"/>
              </a:ext>
            </a:extLst>
          </p:cNvPr>
          <p:cNvSpPr/>
          <p:nvPr/>
        </p:nvSpPr>
        <p:spPr>
          <a:xfrm rot="1500000">
            <a:off x="6803325" y="2801090"/>
            <a:ext cx="373225" cy="180000"/>
          </a:xfrm>
          <a:prstGeom prst="rightArrow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8F1F88B5-9820-43E3-A084-0A59D5642D50}"/>
              </a:ext>
            </a:extLst>
          </p:cNvPr>
          <p:cNvSpPr txBox="1"/>
          <p:nvPr/>
        </p:nvSpPr>
        <p:spPr>
          <a:xfrm>
            <a:off x="7195391" y="2315688"/>
            <a:ext cx="720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S.C.D.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B063CCE4-431F-429E-98DE-7E8F7A37C830}"/>
              </a:ext>
            </a:extLst>
          </p:cNvPr>
          <p:cNvSpPr txBox="1"/>
          <p:nvPr/>
        </p:nvSpPr>
        <p:spPr>
          <a:xfrm>
            <a:off x="8034452" y="2310810"/>
            <a:ext cx="92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s-AR" dirty="0">
                <a:cs typeface="Times New Roman" panose="02020603050405020304" pitchFamily="18" charset="0"/>
              </a:rPr>
              <a:t>es L.I.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A732DE7C-9E54-4D2E-85A2-01EF1CF82699}"/>
              </a:ext>
            </a:extLst>
          </p:cNvPr>
          <p:cNvSpPr txBox="1"/>
          <p:nvPr/>
        </p:nvSpPr>
        <p:spPr>
          <a:xfrm>
            <a:off x="7195212" y="2755002"/>
            <a:ext cx="640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S.C.I.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1B2FB2FF-FE29-4631-8484-4FFD880BE71F}"/>
              </a:ext>
            </a:extLst>
          </p:cNvPr>
          <p:cNvSpPr txBox="1"/>
          <p:nvPr/>
        </p:nvSpPr>
        <p:spPr>
          <a:xfrm>
            <a:off x="8007478" y="2773942"/>
            <a:ext cx="100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s-AR" dirty="0">
                <a:cs typeface="Times New Roman" panose="02020603050405020304" pitchFamily="18" charset="0"/>
              </a:rPr>
              <a:t>es L.D.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ángulo 48">
            <a:extLst>
              <a:ext uri="{FF2B5EF4-FFF2-40B4-BE49-F238E27FC236}">
                <a16:creationId xmlns:a16="http://schemas.microsoft.com/office/drawing/2014/main" id="{4B36694C-398E-403E-8C7E-409C8C4F4BBA}"/>
              </a:ext>
            </a:extLst>
          </p:cNvPr>
          <p:cNvSpPr/>
          <p:nvPr/>
        </p:nvSpPr>
        <p:spPr>
          <a:xfrm>
            <a:off x="7457831" y="1114992"/>
            <a:ext cx="2246006" cy="710164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1" name="Rectángulo 50">
            <a:extLst>
              <a:ext uri="{FF2B5EF4-FFF2-40B4-BE49-F238E27FC236}">
                <a16:creationId xmlns:a16="http://schemas.microsoft.com/office/drawing/2014/main" id="{C639C5D9-A234-49E1-8D55-46D1E3ECE604}"/>
              </a:ext>
            </a:extLst>
          </p:cNvPr>
          <p:cNvSpPr/>
          <p:nvPr/>
        </p:nvSpPr>
        <p:spPr>
          <a:xfrm>
            <a:off x="10363877" y="1430811"/>
            <a:ext cx="1742089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3" name="Rectángulo 52">
            <a:extLst>
              <a:ext uri="{FF2B5EF4-FFF2-40B4-BE49-F238E27FC236}">
                <a16:creationId xmlns:a16="http://schemas.microsoft.com/office/drawing/2014/main" id="{80E5FF69-7004-4225-A4EF-D8796F78CDA8}"/>
              </a:ext>
            </a:extLst>
          </p:cNvPr>
          <p:cNvSpPr/>
          <p:nvPr/>
        </p:nvSpPr>
        <p:spPr>
          <a:xfrm>
            <a:off x="604363" y="4629831"/>
            <a:ext cx="222245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5" name="Rectángulo 54">
            <a:extLst>
              <a:ext uri="{FF2B5EF4-FFF2-40B4-BE49-F238E27FC236}">
                <a16:creationId xmlns:a16="http://schemas.microsoft.com/office/drawing/2014/main" id="{0A2D8059-C005-4B0D-8C4E-DEFAB492373B}"/>
              </a:ext>
            </a:extLst>
          </p:cNvPr>
          <p:cNvSpPr/>
          <p:nvPr/>
        </p:nvSpPr>
        <p:spPr>
          <a:xfrm>
            <a:off x="8425142" y="3340985"/>
            <a:ext cx="1398587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7" name="Rectángulo 56">
            <a:extLst>
              <a:ext uri="{FF2B5EF4-FFF2-40B4-BE49-F238E27FC236}">
                <a16:creationId xmlns:a16="http://schemas.microsoft.com/office/drawing/2014/main" id="{1D555A6B-8AE7-416D-B92D-666364C96118}"/>
              </a:ext>
            </a:extLst>
          </p:cNvPr>
          <p:cNvSpPr/>
          <p:nvPr/>
        </p:nvSpPr>
        <p:spPr>
          <a:xfrm>
            <a:off x="10534626" y="3414092"/>
            <a:ext cx="1172989" cy="337878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9" name="Conector recto de flecha 58">
            <a:extLst>
              <a:ext uri="{FF2B5EF4-FFF2-40B4-BE49-F238E27FC236}">
                <a16:creationId xmlns:a16="http://schemas.microsoft.com/office/drawing/2014/main" id="{F564299F-BF11-4BA5-AB1D-CC841AF83012}"/>
              </a:ext>
            </a:extLst>
          </p:cNvPr>
          <p:cNvCxnSpPr>
            <a:cxnSpLocks/>
            <a:stCxn id="53" idx="2"/>
          </p:cNvCxnSpPr>
          <p:nvPr/>
        </p:nvCxnSpPr>
        <p:spPr>
          <a:xfrm>
            <a:off x="715486" y="5041803"/>
            <a:ext cx="0" cy="278902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uadroTexto 61">
            <a:extLst>
              <a:ext uri="{FF2B5EF4-FFF2-40B4-BE49-F238E27FC236}">
                <a16:creationId xmlns:a16="http://schemas.microsoft.com/office/drawing/2014/main" id="{5C3A69A7-F9C3-485F-B638-2D9EB85C7C59}"/>
              </a:ext>
            </a:extLst>
          </p:cNvPr>
          <p:cNvSpPr txBox="1"/>
          <p:nvPr/>
        </p:nvSpPr>
        <p:spPr>
          <a:xfrm>
            <a:off x="564642" y="5361810"/>
            <a:ext cx="301686" cy="369332"/>
          </a:xfrm>
          <a:prstGeom prst="rect">
            <a:avLst/>
          </a:prstGeom>
          <a:noFill/>
          <a:ln w="12700">
            <a:solidFill>
              <a:schemeClr val="accent4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48BCA67E-6C70-43DF-BB0A-358BA59D6E83}"/>
              </a:ext>
            </a:extLst>
          </p:cNvPr>
          <p:cNvSpPr txBox="1"/>
          <p:nvPr/>
        </p:nvSpPr>
        <p:spPr>
          <a:xfrm>
            <a:off x="1227466" y="5361810"/>
            <a:ext cx="301686" cy="369332"/>
          </a:xfrm>
          <a:prstGeom prst="rect">
            <a:avLst/>
          </a:prstGeom>
          <a:noFill/>
          <a:ln w="12700">
            <a:solidFill>
              <a:schemeClr val="accent4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2" name="CuadroTexto 71">
            <a:extLst>
              <a:ext uri="{FF2B5EF4-FFF2-40B4-BE49-F238E27FC236}">
                <a16:creationId xmlns:a16="http://schemas.microsoft.com/office/drawing/2014/main" id="{C9A0CF83-CA27-45AF-ACFE-027C16860C5C}"/>
              </a:ext>
            </a:extLst>
          </p:cNvPr>
          <p:cNvSpPr txBox="1"/>
          <p:nvPr/>
        </p:nvSpPr>
        <p:spPr>
          <a:xfrm>
            <a:off x="595177" y="5733095"/>
            <a:ext cx="1696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s-AR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</a:t>
            </a:r>
            <a:r>
              <a:rPr lang="es-AR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CuadroTexto 72">
            <a:extLst>
              <a:ext uri="{FF2B5EF4-FFF2-40B4-BE49-F238E27FC236}">
                <a16:creationId xmlns:a16="http://schemas.microsoft.com/office/drawing/2014/main" id="{A414785C-0BAC-4F77-AE8B-B0A0795A2C13}"/>
              </a:ext>
            </a:extLst>
          </p:cNvPr>
          <p:cNvSpPr txBox="1"/>
          <p:nvPr/>
        </p:nvSpPr>
        <p:spPr>
          <a:xfrm>
            <a:off x="443269" y="6087705"/>
            <a:ext cx="2544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Única solución (por dato)</a:t>
            </a:r>
          </a:p>
        </p:txBody>
      </p:sp>
      <p:sp>
        <p:nvSpPr>
          <p:cNvPr id="75" name="CuadroTexto 74">
            <a:extLst>
              <a:ext uri="{FF2B5EF4-FFF2-40B4-BE49-F238E27FC236}">
                <a16:creationId xmlns:a16="http://schemas.microsoft.com/office/drawing/2014/main" id="{87D42F67-A832-4416-AA5B-CB757A8B54D3}"/>
              </a:ext>
            </a:extLst>
          </p:cNvPr>
          <p:cNvSpPr txBox="1"/>
          <p:nvPr/>
        </p:nvSpPr>
        <p:spPr>
          <a:xfrm>
            <a:off x="2036306" y="5725017"/>
            <a:ext cx="720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S.C.D.</a:t>
            </a:r>
          </a:p>
        </p:txBody>
      </p:sp>
      <p:sp>
        <p:nvSpPr>
          <p:cNvPr id="77" name="Flecha: a la derecha 76">
            <a:extLst>
              <a:ext uri="{FF2B5EF4-FFF2-40B4-BE49-F238E27FC236}">
                <a16:creationId xmlns:a16="http://schemas.microsoft.com/office/drawing/2014/main" id="{4CFFD182-2703-4875-BD4F-3F0DD5C4C6B7}"/>
              </a:ext>
            </a:extLst>
          </p:cNvPr>
          <p:cNvSpPr/>
          <p:nvPr/>
        </p:nvSpPr>
        <p:spPr>
          <a:xfrm>
            <a:off x="2880407" y="5819683"/>
            <a:ext cx="373225" cy="180000"/>
          </a:xfrm>
          <a:prstGeom prst="rightArrow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78" name="Grupo 77">
            <a:extLst>
              <a:ext uri="{FF2B5EF4-FFF2-40B4-BE49-F238E27FC236}">
                <a16:creationId xmlns:a16="http://schemas.microsoft.com/office/drawing/2014/main" id="{FAAF1189-E6CD-48DF-9786-07109A59CD71}"/>
              </a:ext>
            </a:extLst>
          </p:cNvPr>
          <p:cNvGrpSpPr/>
          <p:nvPr/>
        </p:nvGrpSpPr>
        <p:grpSpPr>
          <a:xfrm>
            <a:off x="3558985" y="5560939"/>
            <a:ext cx="1294542" cy="720948"/>
            <a:chOff x="2305217" y="2741989"/>
            <a:chExt cx="2129339" cy="720948"/>
          </a:xfrm>
        </p:grpSpPr>
        <p:sp>
          <p:nvSpPr>
            <p:cNvPr id="79" name="Doble onda 78">
              <a:extLst>
                <a:ext uri="{FF2B5EF4-FFF2-40B4-BE49-F238E27FC236}">
                  <a16:creationId xmlns:a16="http://schemas.microsoft.com/office/drawing/2014/main" id="{068E5F1E-4B2D-478A-9D27-61BE2CE1B387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80" name="CuadroTexto 79">
              <a:extLst>
                <a:ext uri="{FF2B5EF4-FFF2-40B4-BE49-F238E27FC236}">
                  <a16:creationId xmlns:a16="http://schemas.microsoft.com/office/drawing/2014/main" id="{43524490-D13A-4C6F-9398-B6C9D86D769A}"/>
                </a:ext>
              </a:extLst>
            </p:cNvPr>
            <p:cNvSpPr txBox="1"/>
            <p:nvPr/>
          </p:nvSpPr>
          <p:spPr>
            <a:xfrm>
              <a:off x="2409032" y="2836704"/>
              <a:ext cx="2025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s-AR" sz="2400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" name="Rectángulo 81">
            <a:extLst>
              <a:ext uri="{FF2B5EF4-FFF2-40B4-BE49-F238E27FC236}">
                <a16:creationId xmlns:a16="http://schemas.microsoft.com/office/drawing/2014/main" id="{3423A42D-36E2-4C50-A17E-0FD41C691B5D}"/>
              </a:ext>
            </a:extLst>
          </p:cNvPr>
          <p:cNvSpPr/>
          <p:nvPr/>
        </p:nvSpPr>
        <p:spPr>
          <a:xfrm>
            <a:off x="8020259" y="2317928"/>
            <a:ext cx="954024" cy="411972"/>
          </a:xfrm>
          <a:prstGeom prst="rect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6" name="Forma libre: forma 85">
            <a:extLst>
              <a:ext uri="{FF2B5EF4-FFF2-40B4-BE49-F238E27FC236}">
                <a16:creationId xmlns:a16="http://schemas.microsoft.com/office/drawing/2014/main" id="{331A211B-B21F-4130-B841-29A5D9789763}"/>
              </a:ext>
            </a:extLst>
          </p:cNvPr>
          <p:cNvSpPr/>
          <p:nvPr/>
        </p:nvSpPr>
        <p:spPr>
          <a:xfrm>
            <a:off x="6939962" y="966053"/>
            <a:ext cx="5217824" cy="1064651"/>
          </a:xfrm>
          <a:custGeom>
            <a:avLst/>
            <a:gdLst>
              <a:gd name="connsiteX0" fmla="*/ 2799183 w 5150498"/>
              <a:gd name="connsiteY0" fmla="*/ 55983 h 1408922"/>
              <a:gd name="connsiteX1" fmla="*/ 326571 w 5150498"/>
              <a:gd name="connsiteY1" fmla="*/ 0 h 1408922"/>
              <a:gd name="connsiteX2" fmla="*/ 0 w 5150498"/>
              <a:gd name="connsiteY2" fmla="*/ 569167 h 1408922"/>
              <a:gd name="connsiteX3" fmla="*/ 513183 w 5150498"/>
              <a:gd name="connsiteY3" fmla="*/ 1287624 h 1408922"/>
              <a:gd name="connsiteX4" fmla="*/ 4795934 w 5150498"/>
              <a:gd name="connsiteY4" fmla="*/ 1408922 h 1408922"/>
              <a:gd name="connsiteX5" fmla="*/ 5150498 w 5150498"/>
              <a:gd name="connsiteY5" fmla="*/ 989045 h 1408922"/>
              <a:gd name="connsiteX6" fmla="*/ 5103845 w 5150498"/>
              <a:gd name="connsiteY6" fmla="*/ 233265 h 1408922"/>
              <a:gd name="connsiteX7" fmla="*/ 2799183 w 5150498"/>
              <a:gd name="connsiteY7" fmla="*/ 55983 h 1408922"/>
              <a:gd name="connsiteX0" fmla="*/ 2832559 w 5183874"/>
              <a:gd name="connsiteY0" fmla="*/ 89102 h 1442041"/>
              <a:gd name="connsiteX1" fmla="*/ 359947 w 5183874"/>
              <a:gd name="connsiteY1" fmla="*/ 33119 h 1442041"/>
              <a:gd name="connsiteX2" fmla="*/ 33376 w 5183874"/>
              <a:gd name="connsiteY2" fmla="*/ 602286 h 1442041"/>
              <a:gd name="connsiteX3" fmla="*/ 546559 w 5183874"/>
              <a:gd name="connsiteY3" fmla="*/ 1320743 h 1442041"/>
              <a:gd name="connsiteX4" fmla="*/ 4829310 w 5183874"/>
              <a:gd name="connsiteY4" fmla="*/ 1442041 h 1442041"/>
              <a:gd name="connsiteX5" fmla="*/ 5183874 w 5183874"/>
              <a:gd name="connsiteY5" fmla="*/ 1022164 h 1442041"/>
              <a:gd name="connsiteX6" fmla="*/ 5137221 w 5183874"/>
              <a:gd name="connsiteY6" fmla="*/ 266384 h 1442041"/>
              <a:gd name="connsiteX7" fmla="*/ 2832559 w 5183874"/>
              <a:gd name="connsiteY7" fmla="*/ 89102 h 1442041"/>
              <a:gd name="connsiteX0" fmla="*/ 2894503 w 5245818"/>
              <a:gd name="connsiteY0" fmla="*/ 89102 h 1442041"/>
              <a:gd name="connsiteX1" fmla="*/ 421891 w 5245818"/>
              <a:gd name="connsiteY1" fmla="*/ 33119 h 1442041"/>
              <a:gd name="connsiteX2" fmla="*/ 95320 w 5245818"/>
              <a:gd name="connsiteY2" fmla="*/ 602286 h 1442041"/>
              <a:gd name="connsiteX3" fmla="*/ 608503 w 5245818"/>
              <a:gd name="connsiteY3" fmla="*/ 1320743 h 1442041"/>
              <a:gd name="connsiteX4" fmla="*/ 4891254 w 5245818"/>
              <a:gd name="connsiteY4" fmla="*/ 1442041 h 1442041"/>
              <a:gd name="connsiteX5" fmla="*/ 5245818 w 5245818"/>
              <a:gd name="connsiteY5" fmla="*/ 1022164 h 1442041"/>
              <a:gd name="connsiteX6" fmla="*/ 5199165 w 5245818"/>
              <a:gd name="connsiteY6" fmla="*/ 266384 h 1442041"/>
              <a:gd name="connsiteX7" fmla="*/ 2894503 w 5245818"/>
              <a:gd name="connsiteY7" fmla="*/ 89102 h 1442041"/>
              <a:gd name="connsiteX0" fmla="*/ 2894503 w 5245818"/>
              <a:gd name="connsiteY0" fmla="*/ 89102 h 1490800"/>
              <a:gd name="connsiteX1" fmla="*/ 421891 w 5245818"/>
              <a:gd name="connsiteY1" fmla="*/ 33119 h 1490800"/>
              <a:gd name="connsiteX2" fmla="*/ 95320 w 5245818"/>
              <a:gd name="connsiteY2" fmla="*/ 602286 h 1490800"/>
              <a:gd name="connsiteX3" fmla="*/ 608503 w 5245818"/>
              <a:gd name="connsiteY3" fmla="*/ 1320743 h 1490800"/>
              <a:gd name="connsiteX4" fmla="*/ 4891254 w 5245818"/>
              <a:gd name="connsiteY4" fmla="*/ 1442041 h 1490800"/>
              <a:gd name="connsiteX5" fmla="*/ 5245818 w 5245818"/>
              <a:gd name="connsiteY5" fmla="*/ 1022164 h 1490800"/>
              <a:gd name="connsiteX6" fmla="*/ 5199165 w 5245818"/>
              <a:gd name="connsiteY6" fmla="*/ 266384 h 1490800"/>
              <a:gd name="connsiteX7" fmla="*/ 2894503 w 5245818"/>
              <a:gd name="connsiteY7" fmla="*/ 89102 h 1490800"/>
              <a:gd name="connsiteX0" fmla="*/ 2894503 w 5245818"/>
              <a:gd name="connsiteY0" fmla="*/ 89102 h 1504116"/>
              <a:gd name="connsiteX1" fmla="*/ 421891 w 5245818"/>
              <a:gd name="connsiteY1" fmla="*/ 33119 h 1504116"/>
              <a:gd name="connsiteX2" fmla="*/ 95320 w 5245818"/>
              <a:gd name="connsiteY2" fmla="*/ 602286 h 1504116"/>
              <a:gd name="connsiteX3" fmla="*/ 608503 w 5245818"/>
              <a:gd name="connsiteY3" fmla="*/ 1320743 h 1504116"/>
              <a:gd name="connsiteX4" fmla="*/ 4891254 w 5245818"/>
              <a:gd name="connsiteY4" fmla="*/ 1442041 h 1504116"/>
              <a:gd name="connsiteX5" fmla="*/ 5245818 w 5245818"/>
              <a:gd name="connsiteY5" fmla="*/ 1022164 h 1504116"/>
              <a:gd name="connsiteX6" fmla="*/ 5199165 w 5245818"/>
              <a:gd name="connsiteY6" fmla="*/ 266384 h 1504116"/>
              <a:gd name="connsiteX7" fmla="*/ 2894503 w 5245818"/>
              <a:gd name="connsiteY7" fmla="*/ 89102 h 1504116"/>
              <a:gd name="connsiteX0" fmla="*/ 2894503 w 5298116"/>
              <a:gd name="connsiteY0" fmla="*/ 89102 h 1456082"/>
              <a:gd name="connsiteX1" fmla="*/ 421891 w 5298116"/>
              <a:gd name="connsiteY1" fmla="*/ 33119 h 1456082"/>
              <a:gd name="connsiteX2" fmla="*/ 95320 w 5298116"/>
              <a:gd name="connsiteY2" fmla="*/ 602286 h 1456082"/>
              <a:gd name="connsiteX3" fmla="*/ 608503 w 5298116"/>
              <a:gd name="connsiteY3" fmla="*/ 1320743 h 1456082"/>
              <a:gd name="connsiteX4" fmla="*/ 4891254 w 5298116"/>
              <a:gd name="connsiteY4" fmla="*/ 1442041 h 1456082"/>
              <a:gd name="connsiteX5" fmla="*/ 5189835 w 5298116"/>
              <a:gd name="connsiteY5" fmla="*/ 1134132 h 1456082"/>
              <a:gd name="connsiteX6" fmla="*/ 5199165 w 5298116"/>
              <a:gd name="connsiteY6" fmla="*/ 266384 h 1456082"/>
              <a:gd name="connsiteX7" fmla="*/ 2894503 w 5298116"/>
              <a:gd name="connsiteY7" fmla="*/ 89102 h 1456082"/>
              <a:gd name="connsiteX0" fmla="*/ 2894503 w 5199165"/>
              <a:gd name="connsiteY0" fmla="*/ 89102 h 1488844"/>
              <a:gd name="connsiteX1" fmla="*/ 421891 w 5199165"/>
              <a:gd name="connsiteY1" fmla="*/ 33119 h 1488844"/>
              <a:gd name="connsiteX2" fmla="*/ 95320 w 5199165"/>
              <a:gd name="connsiteY2" fmla="*/ 602286 h 1488844"/>
              <a:gd name="connsiteX3" fmla="*/ 608503 w 5199165"/>
              <a:gd name="connsiteY3" fmla="*/ 1320743 h 1488844"/>
              <a:gd name="connsiteX4" fmla="*/ 4172797 w 5199165"/>
              <a:gd name="connsiteY4" fmla="*/ 1479364 h 1488844"/>
              <a:gd name="connsiteX5" fmla="*/ 5189835 w 5199165"/>
              <a:gd name="connsiteY5" fmla="*/ 1134132 h 1488844"/>
              <a:gd name="connsiteX6" fmla="*/ 5199165 w 5199165"/>
              <a:gd name="connsiteY6" fmla="*/ 266384 h 1488844"/>
              <a:gd name="connsiteX7" fmla="*/ 2894503 w 5199165"/>
              <a:gd name="connsiteY7" fmla="*/ 89102 h 1488844"/>
              <a:gd name="connsiteX0" fmla="*/ 2894503 w 5217826"/>
              <a:gd name="connsiteY0" fmla="*/ 89102 h 1488844"/>
              <a:gd name="connsiteX1" fmla="*/ 421891 w 5217826"/>
              <a:gd name="connsiteY1" fmla="*/ 33119 h 1488844"/>
              <a:gd name="connsiteX2" fmla="*/ 95320 w 5217826"/>
              <a:gd name="connsiteY2" fmla="*/ 602286 h 1488844"/>
              <a:gd name="connsiteX3" fmla="*/ 608503 w 5217826"/>
              <a:gd name="connsiteY3" fmla="*/ 1320743 h 1488844"/>
              <a:gd name="connsiteX4" fmla="*/ 4172797 w 5217826"/>
              <a:gd name="connsiteY4" fmla="*/ 1479364 h 1488844"/>
              <a:gd name="connsiteX5" fmla="*/ 5189835 w 5217826"/>
              <a:gd name="connsiteY5" fmla="*/ 1134132 h 1488844"/>
              <a:gd name="connsiteX6" fmla="*/ 5217826 w 5217826"/>
              <a:gd name="connsiteY6" fmla="*/ 471657 h 1488844"/>
              <a:gd name="connsiteX7" fmla="*/ 2894503 w 5217826"/>
              <a:gd name="connsiteY7" fmla="*/ 89102 h 1488844"/>
              <a:gd name="connsiteX0" fmla="*/ 2894503 w 5217977"/>
              <a:gd name="connsiteY0" fmla="*/ 89102 h 1488844"/>
              <a:gd name="connsiteX1" fmla="*/ 421891 w 5217977"/>
              <a:gd name="connsiteY1" fmla="*/ 33119 h 1488844"/>
              <a:gd name="connsiteX2" fmla="*/ 95320 w 5217977"/>
              <a:gd name="connsiteY2" fmla="*/ 602286 h 1488844"/>
              <a:gd name="connsiteX3" fmla="*/ 608503 w 5217977"/>
              <a:gd name="connsiteY3" fmla="*/ 1320743 h 1488844"/>
              <a:gd name="connsiteX4" fmla="*/ 4172797 w 5217977"/>
              <a:gd name="connsiteY4" fmla="*/ 1479364 h 1488844"/>
              <a:gd name="connsiteX5" fmla="*/ 5189835 w 5217977"/>
              <a:gd name="connsiteY5" fmla="*/ 1134132 h 1488844"/>
              <a:gd name="connsiteX6" fmla="*/ 5217826 w 5217977"/>
              <a:gd name="connsiteY6" fmla="*/ 471657 h 1488844"/>
              <a:gd name="connsiteX7" fmla="*/ 2894503 w 5217977"/>
              <a:gd name="connsiteY7" fmla="*/ 89102 h 1488844"/>
              <a:gd name="connsiteX0" fmla="*/ 2894503 w 5217977"/>
              <a:gd name="connsiteY0" fmla="*/ 89102 h 1488844"/>
              <a:gd name="connsiteX1" fmla="*/ 421891 w 5217977"/>
              <a:gd name="connsiteY1" fmla="*/ 33119 h 1488844"/>
              <a:gd name="connsiteX2" fmla="*/ 95320 w 5217977"/>
              <a:gd name="connsiteY2" fmla="*/ 602286 h 1488844"/>
              <a:gd name="connsiteX3" fmla="*/ 608503 w 5217977"/>
              <a:gd name="connsiteY3" fmla="*/ 1320743 h 1488844"/>
              <a:gd name="connsiteX4" fmla="*/ 4172797 w 5217977"/>
              <a:gd name="connsiteY4" fmla="*/ 1479364 h 1488844"/>
              <a:gd name="connsiteX5" fmla="*/ 5189835 w 5217977"/>
              <a:gd name="connsiteY5" fmla="*/ 1134132 h 1488844"/>
              <a:gd name="connsiteX6" fmla="*/ 5217826 w 5217977"/>
              <a:gd name="connsiteY6" fmla="*/ 471657 h 1488844"/>
              <a:gd name="connsiteX7" fmla="*/ 2894503 w 5217977"/>
              <a:gd name="connsiteY7" fmla="*/ 89102 h 1488844"/>
              <a:gd name="connsiteX0" fmla="*/ 2894503 w 5217826"/>
              <a:gd name="connsiteY0" fmla="*/ 89102 h 1488844"/>
              <a:gd name="connsiteX1" fmla="*/ 421891 w 5217826"/>
              <a:gd name="connsiteY1" fmla="*/ 33119 h 1488844"/>
              <a:gd name="connsiteX2" fmla="*/ 95320 w 5217826"/>
              <a:gd name="connsiteY2" fmla="*/ 602286 h 1488844"/>
              <a:gd name="connsiteX3" fmla="*/ 608503 w 5217826"/>
              <a:gd name="connsiteY3" fmla="*/ 1320743 h 1488844"/>
              <a:gd name="connsiteX4" fmla="*/ 4172797 w 5217826"/>
              <a:gd name="connsiteY4" fmla="*/ 1479364 h 1488844"/>
              <a:gd name="connsiteX5" fmla="*/ 5189835 w 5217826"/>
              <a:gd name="connsiteY5" fmla="*/ 1134132 h 1488844"/>
              <a:gd name="connsiteX6" fmla="*/ 5217826 w 5217826"/>
              <a:gd name="connsiteY6" fmla="*/ 471657 h 1488844"/>
              <a:gd name="connsiteX7" fmla="*/ 2894503 w 5217826"/>
              <a:gd name="connsiteY7" fmla="*/ 89102 h 1488844"/>
              <a:gd name="connsiteX0" fmla="*/ 2894503 w 5265170"/>
              <a:gd name="connsiteY0" fmla="*/ 95050 h 1494792"/>
              <a:gd name="connsiteX1" fmla="*/ 421891 w 5265170"/>
              <a:gd name="connsiteY1" fmla="*/ 39067 h 1494792"/>
              <a:gd name="connsiteX2" fmla="*/ 95320 w 5265170"/>
              <a:gd name="connsiteY2" fmla="*/ 608234 h 1494792"/>
              <a:gd name="connsiteX3" fmla="*/ 608503 w 5265170"/>
              <a:gd name="connsiteY3" fmla="*/ 1326691 h 1494792"/>
              <a:gd name="connsiteX4" fmla="*/ 4172797 w 5265170"/>
              <a:gd name="connsiteY4" fmla="*/ 1485312 h 1494792"/>
              <a:gd name="connsiteX5" fmla="*/ 5189835 w 5265170"/>
              <a:gd name="connsiteY5" fmla="*/ 1140080 h 1494792"/>
              <a:gd name="connsiteX6" fmla="*/ 5189834 w 5265170"/>
              <a:gd name="connsiteY6" fmla="*/ 458943 h 1494792"/>
              <a:gd name="connsiteX7" fmla="*/ 2894503 w 5265170"/>
              <a:gd name="connsiteY7" fmla="*/ 95050 h 1494792"/>
              <a:gd name="connsiteX0" fmla="*/ 2894503 w 5265170"/>
              <a:gd name="connsiteY0" fmla="*/ 95050 h 1494792"/>
              <a:gd name="connsiteX1" fmla="*/ 421891 w 5265170"/>
              <a:gd name="connsiteY1" fmla="*/ 39067 h 1494792"/>
              <a:gd name="connsiteX2" fmla="*/ 95320 w 5265170"/>
              <a:gd name="connsiteY2" fmla="*/ 608234 h 1494792"/>
              <a:gd name="connsiteX3" fmla="*/ 608503 w 5265170"/>
              <a:gd name="connsiteY3" fmla="*/ 1326691 h 1494792"/>
              <a:gd name="connsiteX4" fmla="*/ 4172797 w 5265170"/>
              <a:gd name="connsiteY4" fmla="*/ 1485312 h 1494792"/>
              <a:gd name="connsiteX5" fmla="*/ 5189835 w 5265170"/>
              <a:gd name="connsiteY5" fmla="*/ 1140080 h 1494792"/>
              <a:gd name="connsiteX6" fmla="*/ 5189834 w 5265170"/>
              <a:gd name="connsiteY6" fmla="*/ 458943 h 1494792"/>
              <a:gd name="connsiteX7" fmla="*/ 2894503 w 5265170"/>
              <a:gd name="connsiteY7" fmla="*/ 95050 h 1494792"/>
              <a:gd name="connsiteX0" fmla="*/ 2894503 w 5265170"/>
              <a:gd name="connsiteY0" fmla="*/ 95050 h 1494792"/>
              <a:gd name="connsiteX1" fmla="*/ 421891 w 5265170"/>
              <a:gd name="connsiteY1" fmla="*/ 39067 h 1494792"/>
              <a:gd name="connsiteX2" fmla="*/ 95320 w 5265170"/>
              <a:gd name="connsiteY2" fmla="*/ 608234 h 1494792"/>
              <a:gd name="connsiteX3" fmla="*/ 608503 w 5265170"/>
              <a:gd name="connsiteY3" fmla="*/ 1326691 h 1494792"/>
              <a:gd name="connsiteX4" fmla="*/ 4172797 w 5265170"/>
              <a:gd name="connsiteY4" fmla="*/ 1485312 h 1494792"/>
              <a:gd name="connsiteX5" fmla="*/ 5189835 w 5265170"/>
              <a:gd name="connsiteY5" fmla="*/ 1140080 h 1494792"/>
              <a:gd name="connsiteX6" fmla="*/ 5189834 w 5265170"/>
              <a:gd name="connsiteY6" fmla="*/ 458943 h 1494792"/>
              <a:gd name="connsiteX7" fmla="*/ 2894503 w 5265170"/>
              <a:gd name="connsiteY7" fmla="*/ 95050 h 1494792"/>
              <a:gd name="connsiteX0" fmla="*/ 2894503 w 5199242"/>
              <a:gd name="connsiteY0" fmla="*/ 95050 h 1488113"/>
              <a:gd name="connsiteX1" fmla="*/ 421891 w 5199242"/>
              <a:gd name="connsiteY1" fmla="*/ 39067 h 1488113"/>
              <a:gd name="connsiteX2" fmla="*/ 95320 w 5199242"/>
              <a:gd name="connsiteY2" fmla="*/ 608234 h 1488113"/>
              <a:gd name="connsiteX3" fmla="*/ 608503 w 5199242"/>
              <a:gd name="connsiteY3" fmla="*/ 1326691 h 1488113"/>
              <a:gd name="connsiteX4" fmla="*/ 4172797 w 5199242"/>
              <a:gd name="connsiteY4" fmla="*/ 1485312 h 1488113"/>
              <a:gd name="connsiteX5" fmla="*/ 5077867 w 5199242"/>
              <a:gd name="connsiteY5" fmla="*/ 1252048 h 1488113"/>
              <a:gd name="connsiteX6" fmla="*/ 5189834 w 5199242"/>
              <a:gd name="connsiteY6" fmla="*/ 458943 h 1488113"/>
              <a:gd name="connsiteX7" fmla="*/ 2894503 w 5199242"/>
              <a:gd name="connsiteY7" fmla="*/ 95050 h 1488113"/>
              <a:gd name="connsiteX0" fmla="*/ 2894503 w 5232854"/>
              <a:gd name="connsiteY0" fmla="*/ 95050 h 1486734"/>
              <a:gd name="connsiteX1" fmla="*/ 421891 w 5232854"/>
              <a:gd name="connsiteY1" fmla="*/ 39067 h 1486734"/>
              <a:gd name="connsiteX2" fmla="*/ 95320 w 5232854"/>
              <a:gd name="connsiteY2" fmla="*/ 608234 h 1486734"/>
              <a:gd name="connsiteX3" fmla="*/ 608503 w 5232854"/>
              <a:gd name="connsiteY3" fmla="*/ 1326691 h 1486734"/>
              <a:gd name="connsiteX4" fmla="*/ 4172797 w 5232854"/>
              <a:gd name="connsiteY4" fmla="*/ 1485312 h 1486734"/>
              <a:gd name="connsiteX5" fmla="*/ 5143181 w 5232854"/>
              <a:gd name="connsiteY5" fmla="*/ 1280040 h 1486734"/>
              <a:gd name="connsiteX6" fmla="*/ 5189834 w 5232854"/>
              <a:gd name="connsiteY6" fmla="*/ 458943 h 1486734"/>
              <a:gd name="connsiteX7" fmla="*/ 2894503 w 5232854"/>
              <a:gd name="connsiteY7" fmla="*/ 95050 h 1486734"/>
              <a:gd name="connsiteX0" fmla="*/ 2894503 w 5202840"/>
              <a:gd name="connsiteY0" fmla="*/ 95050 h 1486734"/>
              <a:gd name="connsiteX1" fmla="*/ 421891 w 5202840"/>
              <a:gd name="connsiteY1" fmla="*/ 39067 h 1486734"/>
              <a:gd name="connsiteX2" fmla="*/ 95320 w 5202840"/>
              <a:gd name="connsiteY2" fmla="*/ 608234 h 1486734"/>
              <a:gd name="connsiteX3" fmla="*/ 608503 w 5202840"/>
              <a:gd name="connsiteY3" fmla="*/ 1326691 h 1486734"/>
              <a:gd name="connsiteX4" fmla="*/ 4172797 w 5202840"/>
              <a:gd name="connsiteY4" fmla="*/ 1485312 h 1486734"/>
              <a:gd name="connsiteX5" fmla="*/ 5087197 w 5202840"/>
              <a:gd name="connsiteY5" fmla="*/ 1280040 h 1486734"/>
              <a:gd name="connsiteX6" fmla="*/ 5189834 w 5202840"/>
              <a:gd name="connsiteY6" fmla="*/ 458943 h 1486734"/>
              <a:gd name="connsiteX7" fmla="*/ 2894503 w 5202840"/>
              <a:gd name="connsiteY7" fmla="*/ 95050 h 1486734"/>
              <a:gd name="connsiteX0" fmla="*/ 2894503 w 5189834"/>
              <a:gd name="connsiteY0" fmla="*/ 95050 h 1486734"/>
              <a:gd name="connsiteX1" fmla="*/ 421891 w 5189834"/>
              <a:gd name="connsiteY1" fmla="*/ 39067 h 1486734"/>
              <a:gd name="connsiteX2" fmla="*/ 95320 w 5189834"/>
              <a:gd name="connsiteY2" fmla="*/ 608234 h 1486734"/>
              <a:gd name="connsiteX3" fmla="*/ 608503 w 5189834"/>
              <a:gd name="connsiteY3" fmla="*/ 1326691 h 1486734"/>
              <a:gd name="connsiteX4" fmla="*/ 4172797 w 5189834"/>
              <a:gd name="connsiteY4" fmla="*/ 1485312 h 1486734"/>
              <a:gd name="connsiteX5" fmla="*/ 5087197 w 5189834"/>
              <a:gd name="connsiteY5" fmla="*/ 1280040 h 1486734"/>
              <a:gd name="connsiteX6" fmla="*/ 5189834 w 5189834"/>
              <a:gd name="connsiteY6" fmla="*/ 458943 h 1486734"/>
              <a:gd name="connsiteX7" fmla="*/ 2894503 w 5189834"/>
              <a:gd name="connsiteY7" fmla="*/ 95050 h 1486734"/>
              <a:gd name="connsiteX0" fmla="*/ 2894503 w 5189834"/>
              <a:gd name="connsiteY0" fmla="*/ 95050 h 1487170"/>
              <a:gd name="connsiteX1" fmla="*/ 421891 w 5189834"/>
              <a:gd name="connsiteY1" fmla="*/ 39067 h 1487170"/>
              <a:gd name="connsiteX2" fmla="*/ 95320 w 5189834"/>
              <a:gd name="connsiteY2" fmla="*/ 608234 h 1487170"/>
              <a:gd name="connsiteX3" fmla="*/ 608503 w 5189834"/>
              <a:gd name="connsiteY3" fmla="*/ 1326691 h 1487170"/>
              <a:gd name="connsiteX4" fmla="*/ 4172797 w 5189834"/>
              <a:gd name="connsiteY4" fmla="*/ 1485312 h 1487170"/>
              <a:gd name="connsiteX5" fmla="*/ 5180504 w 5189834"/>
              <a:gd name="connsiteY5" fmla="*/ 1270710 h 1487170"/>
              <a:gd name="connsiteX6" fmla="*/ 5189834 w 5189834"/>
              <a:gd name="connsiteY6" fmla="*/ 458943 h 1487170"/>
              <a:gd name="connsiteX7" fmla="*/ 2894503 w 5189834"/>
              <a:gd name="connsiteY7" fmla="*/ 95050 h 1487170"/>
              <a:gd name="connsiteX0" fmla="*/ 2894503 w 5208496"/>
              <a:gd name="connsiteY0" fmla="*/ 95050 h 1486734"/>
              <a:gd name="connsiteX1" fmla="*/ 421891 w 5208496"/>
              <a:gd name="connsiteY1" fmla="*/ 39067 h 1486734"/>
              <a:gd name="connsiteX2" fmla="*/ 95320 w 5208496"/>
              <a:gd name="connsiteY2" fmla="*/ 608234 h 1486734"/>
              <a:gd name="connsiteX3" fmla="*/ 608503 w 5208496"/>
              <a:gd name="connsiteY3" fmla="*/ 1326691 h 1486734"/>
              <a:gd name="connsiteX4" fmla="*/ 4172797 w 5208496"/>
              <a:gd name="connsiteY4" fmla="*/ 1485312 h 1486734"/>
              <a:gd name="connsiteX5" fmla="*/ 5208496 w 5208496"/>
              <a:gd name="connsiteY5" fmla="*/ 1280041 h 1486734"/>
              <a:gd name="connsiteX6" fmla="*/ 5189834 w 5208496"/>
              <a:gd name="connsiteY6" fmla="*/ 458943 h 1486734"/>
              <a:gd name="connsiteX7" fmla="*/ 2894503 w 5208496"/>
              <a:gd name="connsiteY7" fmla="*/ 95050 h 1486734"/>
              <a:gd name="connsiteX0" fmla="*/ 2894503 w 5227157"/>
              <a:gd name="connsiteY0" fmla="*/ 94719 h 1486403"/>
              <a:gd name="connsiteX1" fmla="*/ 421891 w 5227157"/>
              <a:gd name="connsiteY1" fmla="*/ 38736 h 1486403"/>
              <a:gd name="connsiteX2" fmla="*/ 95320 w 5227157"/>
              <a:gd name="connsiteY2" fmla="*/ 607903 h 1486403"/>
              <a:gd name="connsiteX3" fmla="*/ 608503 w 5227157"/>
              <a:gd name="connsiteY3" fmla="*/ 1326360 h 1486403"/>
              <a:gd name="connsiteX4" fmla="*/ 4172797 w 5227157"/>
              <a:gd name="connsiteY4" fmla="*/ 1484981 h 1486403"/>
              <a:gd name="connsiteX5" fmla="*/ 5208496 w 5227157"/>
              <a:gd name="connsiteY5" fmla="*/ 1279710 h 1486403"/>
              <a:gd name="connsiteX6" fmla="*/ 5227157 w 5227157"/>
              <a:gd name="connsiteY6" fmla="*/ 449281 h 1486403"/>
              <a:gd name="connsiteX7" fmla="*/ 2894503 w 5227157"/>
              <a:gd name="connsiteY7" fmla="*/ 94719 h 1486403"/>
              <a:gd name="connsiteX0" fmla="*/ 2894503 w 5208496"/>
              <a:gd name="connsiteY0" fmla="*/ 94719 h 1486403"/>
              <a:gd name="connsiteX1" fmla="*/ 421891 w 5208496"/>
              <a:gd name="connsiteY1" fmla="*/ 38736 h 1486403"/>
              <a:gd name="connsiteX2" fmla="*/ 95320 w 5208496"/>
              <a:gd name="connsiteY2" fmla="*/ 607903 h 1486403"/>
              <a:gd name="connsiteX3" fmla="*/ 608503 w 5208496"/>
              <a:gd name="connsiteY3" fmla="*/ 1326360 h 1486403"/>
              <a:gd name="connsiteX4" fmla="*/ 4172797 w 5208496"/>
              <a:gd name="connsiteY4" fmla="*/ 1484981 h 1486403"/>
              <a:gd name="connsiteX5" fmla="*/ 5208496 w 5208496"/>
              <a:gd name="connsiteY5" fmla="*/ 1279710 h 1486403"/>
              <a:gd name="connsiteX6" fmla="*/ 5189834 w 5208496"/>
              <a:gd name="connsiteY6" fmla="*/ 449281 h 1486403"/>
              <a:gd name="connsiteX7" fmla="*/ 2894503 w 5208496"/>
              <a:gd name="connsiteY7" fmla="*/ 94719 h 1486403"/>
              <a:gd name="connsiteX0" fmla="*/ 2894503 w 5208496"/>
              <a:gd name="connsiteY0" fmla="*/ 94719 h 1486403"/>
              <a:gd name="connsiteX1" fmla="*/ 421891 w 5208496"/>
              <a:gd name="connsiteY1" fmla="*/ 38736 h 1486403"/>
              <a:gd name="connsiteX2" fmla="*/ 95320 w 5208496"/>
              <a:gd name="connsiteY2" fmla="*/ 607903 h 1486403"/>
              <a:gd name="connsiteX3" fmla="*/ 608503 w 5208496"/>
              <a:gd name="connsiteY3" fmla="*/ 1326360 h 1486403"/>
              <a:gd name="connsiteX4" fmla="*/ 4172797 w 5208496"/>
              <a:gd name="connsiteY4" fmla="*/ 1484981 h 1486403"/>
              <a:gd name="connsiteX5" fmla="*/ 5208496 w 5208496"/>
              <a:gd name="connsiteY5" fmla="*/ 1279710 h 1486403"/>
              <a:gd name="connsiteX6" fmla="*/ 5199164 w 5208496"/>
              <a:gd name="connsiteY6" fmla="*/ 449281 h 1486403"/>
              <a:gd name="connsiteX7" fmla="*/ 2894503 w 5208496"/>
              <a:gd name="connsiteY7" fmla="*/ 94719 h 1486403"/>
              <a:gd name="connsiteX0" fmla="*/ 2894503 w 5208496"/>
              <a:gd name="connsiteY0" fmla="*/ 95386 h 1487070"/>
              <a:gd name="connsiteX1" fmla="*/ 421891 w 5208496"/>
              <a:gd name="connsiteY1" fmla="*/ 39403 h 1487070"/>
              <a:gd name="connsiteX2" fmla="*/ 95320 w 5208496"/>
              <a:gd name="connsiteY2" fmla="*/ 608570 h 1487070"/>
              <a:gd name="connsiteX3" fmla="*/ 608503 w 5208496"/>
              <a:gd name="connsiteY3" fmla="*/ 1327027 h 1487070"/>
              <a:gd name="connsiteX4" fmla="*/ 4172797 w 5208496"/>
              <a:gd name="connsiteY4" fmla="*/ 1485648 h 1487070"/>
              <a:gd name="connsiteX5" fmla="*/ 5208496 w 5208496"/>
              <a:gd name="connsiteY5" fmla="*/ 1280377 h 1487070"/>
              <a:gd name="connsiteX6" fmla="*/ 5189834 w 5208496"/>
              <a:gd name="connsiteY6" fmla="*/ 468609 h 1487070"/>
              <a:gd name="connsiteX7" fmla="*/ 2894503 w 5208496"/>
              <a:gd name="connsiteY7" fmla="*/ 95386 h 1487070"/>
              <a:gd name="connsiteX0" fmla="*/ 2894503 w 5217825"/>
              <a:gd name="connsiteY0" fmla="*/ 94719 h 1486403"/>
              <a:gd name="connsiteX1" fmla="*/ 421891 w 5217825"/>
              <a:gd name="connsiteY1" fmla="*/ 38736 h 1486403"/>
              <a:gd name="connsiteX2" fmla="*/ 95320 w 5217825"/>
              <a:gd name="connsiteY2" fmla="*/ 607903 h 1486403"/>
              <a:gd name="connsiteX3" fmla="*/ 608503 w 5217825"/>
              <a:gd name="connsiteY3" fmla="*/ 1326360 h 1486403"/>
              <a:gd name="connsiteX4" fmla="*/ 4172797 w 5217825"/>
              <a:gd name="connsiteY4" fmla="*/ 1484981 h 1486403"/>
              <a:gd name="connsiteX5" fmla="*/ 5208496 w 5217825"/>
              <a:gd name="connsiteY5" fmla="*/ 1279710 h 1486403"/>
              <a:gd name="connsiteX6" fmla="*/ 5217825 w 5217825"/>
              <a:gd name="connsiteY6" fmla="*/ 449280 h 1486403"/>
              <a:gd name="connsiteX7" fmla="*/ 2894503 w 5217825"/>
              <a:gd name="connsiteY7" fmla="*/ 94719 h 1486403"/>
              <a:gd name="connsiteX0" fmla="*/ 2894503 w 5208496"/>
              <a:gd name="connsiteY0" fmla="*/ 94719 h 1486403"/>
              <a:gd name="connsiteX1" fmla="*/ 421891 w 5208496"/>
              <a:gd name="connsiteY1" fmla="*/ 38736 h 1486403"/>
              <a:gd name="connsiteX2" fmla="*/ 95320 w 5208496"/>
              <a:gd name="connsiteY2" fmla="*/ 607903 h 1486403"/>
              <a:gd name="connsiteX3" fmla="*/ 608503 w 5208496"/>
              <a:gd name="connsiteY3" fmla="*/ 1326360 h 1486403"/>
              <a:gd name="connsiteX4" fmla="*/ 4172797 w 5208496"/>
              <a:gd name="connsiteY4" fmla="*/ 1484981 h 1486403"/>
              <a:gd name="connsiteX5" fmla="*/ 5208496 w 5208496"/>
              <a:gd name="connsiteY5" fmla="*/ 1279710 h 1486403"/>
              <a:gd name="connsiteX6" fmla="*/ 5199163 w 5208496"/>
              <a:gd name="connsiteY6" fmla="*/ 449280 h 1486403"/>
              <a:gd name="connsiteX7" fmla="*/ 2894503 w 5208496"/>
              <a:gd name="connsiteY7" fmla="*/ 94719 h 1486403"/>
              <a:gd name="connsiteX0" fmla="*/ 2894503 w 5245816"/>
              <a:gd name="connsiteY0" fmla="*/ 94719 h 1486403"/>
              <a:gd name="connsiteX1" fmla="*/ 421891 w 5245816"/>
              <a:gd name="connsiteY1" fmla="*/ 38736 h 1486403"/>
              <a:gd name="connsiteX2" fmla="*/ 95320 w 5245816"/>
              <a:gd name="connsiteY2" fmla="*/ 607903 h 1486403"/>
              <a:gd name="connsiteX3" fmla="*/ 608503 w 5245816"/>
              <a:gd name="connsiteY3" fmla="*/ 1326360 h 1486403"/>
              <a:gd name="connsiteX4" fmla="*/ 4172797 w 5245816"/>
              <a:gd name="connsiteY4" fmla="*/ 1484981 h 1486403"/>
              <a:gd name="connsiteX5" fmla="*/ 5208496 w 5245816"/>
              <a:gd name="connsiteY5" fmla="*/ 1279710 h 1486403"/>
              <a:gd name="connsiteX6" fmla="*/ 5245816 w 5245816"/>
              <a:gd name="connsiteY6" fmla="*/ 449280 h 1486403"/>
              <a:gd name="connsiteX7" fmla="*/ 2894503 w 5245816"/>
              <a:gd name="connsiteY7" fmla="*/ 94719 h 1486403"/>
              <a:gd name="connsiteX0" fmla="*/ 2894503 w 5217824"/>
              <a:gd name="connsiteY0" fmla="*/ 94719 h 1486403"/>
              <a:gd name="connsiteX1" fmla="*/ 421891 w 5217824"/>
              <a:gd name="connsiteY1" fmla="*/ 38736 h 1486403"/>
              <a:gd name="connsiteX2" fmla="*/ 95320 w 5217824"/>
              <a:gd name="connsiteY2" fmla="*/ 607903 h 1486403"/>
              <a:gd name="connsiteX3" fmla="*/ 608503 w 5217824"/>
              <a:gd name="connsiteY3" fmla="*/ 1326360 h 1486403"/>
              <a:gd name="connsiteX4" fmla="*/ 4172797 w 5217824"/>
              <a:gd name="connsiteY4" fmla="*/ 1484981 h 1486403"/>
              <a:gd name="connsiteX5" fmla="*/ 5208496 w 5217824"/>
              <a:gd name="connsiteY5" fmla="*/ 1279710 h 1486403"/>
              <a:gd name="connsiteX6" fmla="*/ 5217824 w 5217824"/>
              <a:gd name="connsiteY6" fmla="*/ 449280 h 1486403"/>
              <a:gd name="connsiteX7" fmla="*/ 2894503 w 5217824"/>
              <a:gd name="connsiteY7" fmla="*/ 94719 h 1486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217824" h="1486403">
                <a:moveTo>
                  <a:pt x="2894503" y="94719"/>
                </a:moveTo>
                <a:cubicBezTo>
                  <a:pt x="2095181" y="26295"/>
                  <a:pt x="888421" y="-46795"/>
                  <a:pt x="421891" y="38736"/>
                </a:cubicBezTo>
                <a:cubicBezTo>
                  <a:pt x="-44639" y="124267"/>
                  <a:pt x="-75741" y="368417"/>
                  <a:pt x="95320" y="607903"/>
                </a:cubicBezTo>
                <a:cubicBezTo>
                  <a:pt x="266381" y="847389"/>
                  <a:pt x="-71076" y="1180180"/>
                  <a:pt x="608503" y="1326360"/>
                </a:cubicBezTo>
                <a:cubicBezTo>
                  <a:pt x="1288082" y="1472540"/>
                  <a:pt x="3406132" y="1492756"/>
                  <a:pt x="4172797" y="1484981"/>
                </a:cubicBezTo>
                <a:cubicBezTo>
                  <a:pt x="4939462" y="1477206"/>
                  <a:pt x="5038990" y="1450771"/>
                  <a:pt x="5208496" y="1279710"/>
                </a:cubicBezTo>
                <a:lnTo>
                  <a:pt x="5217824" y="449280"/>
                </a:lnTo>
                <a:cubicBezTo>
                  <a:pt x="4835269" y="275108"/>
                  <a:pt x="3693825" y="163143"/>
                  <a:pt x="2894503" y="94719"/>
                </a:cubicBezTo>
                <a:close/>
              </a:path>
            </a:pathLst>
          </a:custGeom>
          <a:noFill/>
          <a:ln w="44450"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7" name="Forma libre: forma 86">
            <a:extLst>
              <a:ext uri="{FF2B5EF4-FFF2-40B4-BE49-F238E27FC236}">
                <a16:creationId xmlns:a16="http://schemas.microsoft.com/office/drawing/2014/main" id="{F32D63E4-AFBA-48ED-975C-BAEB66EA60DA}"/>
              </a:ext>
            </a:extLst>
          </p:cNvPr>
          <p:cNvSpPr/>
          <p:nvPr/>
        </p:nvSpPr>
        <p:spPr>
          <a:xfrm>
            <a:off x="3249868" y="1154056"/>
            <a:ext cx="3690093" cy="195242"/>
          </a:xfrm>
          <a:custGeom>
            <a:avLst/>
            <a:gdLst>
              <a:gd name="connsiteX0" fmla="*/ 0 w 4907902"/>
              <a:gd name="connsiteY0" fmla="*/ 451401 h 451401"/>
              <a:gd name="connsiteX1" fmla="*/ 867747 w 4907902"/>
              <a:gd name="connsiteY1" fmla="*/ 50185 h 451401"/>
              <a:gd name="connsiteX2" fmla="*/ 3676261 w 4907902"/>
              <a:gd name="connsiteY2" fmla="*/ 31524 h 451401"/>
              <a:gd name="connsiteX3" fmla="*/ 4907902 w 4907902"/>
              <a:gd name="connsiteY3" fmla="*/ 283450 h 451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7902" h="451401">
                <a:moveTo>
                  <a:pt x="0" y="451401"/>
                </a:moveTo>
                <a:cubicBezTo>
                  <a:pt x="127518" y="285782"/>
                  <a:pt x="255037" y="120164"/>
                  <a:pt x="867747" y="50185"/>
                </a:cubicBezTo>
                <a:cubicBezTo>
                  <a:pt x="1480457" y="-19794"/>
                  <a:pt x="3002902" y="-7354"/>
                  <a:pt x="3676261" y="31524"/>
                </a:cubicBezTo>
                <a:cubicBezTo>
                  <a:pt x="4349620" y="70401"/>
                  <a:pt x="4628761" y="176925"/>
                  <a:pt x="4907902" y="283450"/>
                </a:cubicBezTo>
              </a:path>
            </a:pathLst>
          </a:custGeom>
          <a:noFill/>
          <a:ln w="25400">
            <a:solidFill>
              <a:srgbClr val="9900FF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8" name="Estrella de 5 puntas 5">
            <a:extLst>
              <a:ext uri="{FF2B5EF4-FFF2-40B4-BE49-F238E27FC236}">
                <a16:creationId xmlns:a16="http://schemas.microsoft.com/office/drawing/2014/main" id="{AE476FBA-4898-41DE-A320-A5650EE9D73B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8703DD5-6E6C-4F88-B500-F52280F57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42908"/>
              </p:ext>
            </p:extLst>
          </p:nvPr>
        </p:nvGraphicFramePr>
        <p:xfrm>
          <a:off x="484385" y="3420120"/>
          <a:ext cx="2013494" cy="3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3644F5E1-A82D-4E5D-9CBA-A6548C46B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385" y="3420120"/>
                        <a:ext cx="2013494" cy="38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8CAB1A4F-078D-4674-8E93-F07B190C9BB4}"/>
              </a:ext>
            </a:extLst>
          </p:cNvPr>
          <p:cNvSpPr txBox="1"/>
          <p:nvPr/>
        </p:nvSpPr>
        <p:spPr>
          <a:xfrm>
            <a:off x="3204239" y="3405120"/>
            <a:ext cx="1696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s-A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51AFC02A-FADB-4B0C-9324-6093E994CA9E}"/>
              </a:ext>
            </a:extLst>
          </p:cNvPr>
          <p:cNvSpPr txBox="1"/>
          <p:nvPr/>
        </p:nvSpPr>
        <p:spPr>
          <a:xfrm>
            <a:off x="155210" y="3082819"/>
            <a:ext cx="1037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Del dato:</a:t>
            </a:r>
          </a:p>
        </p:txBody>
      </p:sp>
      <p:sp>
        <p:nvSpPr>
          <p:cNvPr id="13" name="Flecha: a la derecha 12">
            <a:extLst>
              <a:ext uri="{FF2B5EF4-FFF2-40B4-BE49-F238E27FC236}">
                <a16:creationId xmlns:a16="http://schemas.microsoft.com/office/drawing/2014/main" id="{B09B5DA2-BFB4-475B-8C7F-EC057CDA3802}"/>
              </a:ext>
            </a:extLst>
          </p:cNvPr>
          <p:cNvSpPr/>
          <p:nvPr/>
        </p:nvSpPr>
        <p:spPr>
          <a:xfrm>
            <a:off x="2664446" y="3521739"/>
            <a:ext cx="373225" cy="180000"/>
          </a:xfrm>
          <a:prstGeom prst="rightArrow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2A63CA3E-CBA7-48A9-9B10-5AC84A2B595A}"/>
              </a:ext>
            </a:extLst>
          </p:cNvPr>
          <p:cNvCxnSpPr>
            <a:stCxn id="5" idx="3"/>
          </p:cNvCxnSpPr>
          <p:nvPr/>
        </p:nvCxnSpPr>
        <p:spPr>
          <a:xfrm>
            <a:off x="4900678" y="3589786"/>
            <a:ext cx="5269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uadroTexto 16">
            <a:extLst>
              <a:ext uri="{FF2B5EF4-FFF2-40B4-BE49-F238E27FC236}">
                <a16:creationId xmlns:a16="http://schemas.microsoft.com/office/drawing/2014/main" id="{18FCEDFD-EE39-4A2E-9628-887FC4A31726}"/>
              </a:ext>
            </a:extLst>
          </p:cNvPr>
          <p:cNvSpPr txBox="1"/>
          <p:nvPr/>
        </p:nvSpPr>
        <p:spPr>
          <a:xfrm>
            <a:off x="4815642" y="3154328"/>
            <a:ext cx="697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sz="1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s-AR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s-A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225680FA-EECB-4A5F-823F-4E95E164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05601"/>
              </p:ext>
            </p:extLst>
          </p:nvPr>
        </p:nvGraphicFramePr>
        <p:xfrm>
          <a:off x="5654675" y="3368675"/>
          <a:ext cx="19161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253800" progId="Equation.DSMT4">
                  <p:embed/>
                </p:oleObj>
              </mc:Choice>
              <mc:Fallback>
                <p:oleObj name="Equation" r:id="rId11" imgW="126972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8703DD5-6E6C-4F88-B500-F52280F57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4675" y="3368675"/>
                        <a:ext cx="191611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Conector recto de flecha 64">
            <a:extLst>
              <a:ext uri="{FF2B5EF4-FFF2-40B4-BE49-F238E27FC236}">
                <a16:creationId xmlns:a16="http://schemas.microsoft.com/office/drawing/2014/main" id="{9CE6575D-0BD9-4A91-90C0-A14B4CA31A7D}"/>
              </a:ext>
            </a:extLst>
          </p:cNvPr>
          <p:cNvCxnSpPr/>
          <p:nvPr/>
        </p:nvCxnSpPr>
        <p:spPr>
          <a:xfrm>
            <a:off x="7713817" y="3560762"/>
            <a:ext cx="5269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F9E3916C-627C-4E00-AEC9-99106ED43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07626"/>
              </p:ext>
            </p:extLst>
          </p:nvPr>
        </p:nvGraphicFramePr>
        <p:xfrm>
          <a:off x="8427122" y="3332911"/>
          <a:ext cx="1398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253800" progId="Equation.DSMT4">
                  <p:embed/>
                </p:oleObj>
              </mc:Choice>
              <mc:Fallback>
                <p:oleObj name="Equation" r:id="rId13" imgW="927000" imgH="253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225680FA-EECB-4A5F-823F-4E95E164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27122" y="3332911"/>
                        <a:ext cx="13985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20">
            <a:extLst>
              <a:ext uri="{FF2B5EF4-FFF2-40B4-BE49-F238E27FC236}">
                <a16:creationId xmlns:a16="http://schemas.microsoft.com/office/drawing/2014/main" id="{732913D1-5275-48FE-83E8-F328A6A250EF}"/>
              </a:ext>
            </a:extLst>
          </p:cNvPr>
          <p:cNvSpPr txBox="1"/>
          <p:nvPr/>
        </p:nvSpPr>
        <p:spPr>
          <a:xfrm>
            <a:off x="10536607" y="3353552"/>
            <a:ext cx="130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</a:t>
            </a:r>
            <a:r>
              <a:rPr lang="es-AR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s-A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echa: a la derecha 22">
            <a:extLst>
              <a:ext uri="{FF2B5EF4-FFF2-40B4-BE49-F238E27FC236}">
                <a16:creationId xmlns:a16="http://schemas.microsoft.com/office/drawing/2014/main" id="{36E6584E-D19D-48B9-AB22-3AC138EFDE5B}"/>
              </a:ext>
            </a:extLst>
          </p:cNvPr>
          <p:cNvSpPr/>
          <p:nvPr/>
        </p:nvSpPr>
        <p:spPr>
          <a:xfrm>
            <a:off x="9979055" y="3448467"/>
            <a:ext cx="373225" cy="180000"/>
          </a:xfrm>
          <a:prstGeom prst="rightArrow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BCF61007-8FEC-44CD-8FAF-1A7EC63A6AD9}"/>
              </a:ext>
            </a:extLst>
          </p:cNvPr>
          <p:cNvSpPr txBox="1"/>
          <p:nvPr/>
        </p:nvSpPr>
        <p:spPr>
          <a:xfrm>
            <a:off x="10536606" y="3092066"/>
            <a:ext cx="720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S.C.D.</a:t>
            </a: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8F458078-43BE-4CE8-8516-3392F475E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09218"/>
              </p:ext>
            </p:extLst>
          </p:nvPr>
        </p:nvGraphicFramePr>
        <p:xfrm>
          <a:off x="518401" y="3898283"/>
          <a:ext cx="17224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7F2E8663-620B-4BF5-9D81-B86C96C9B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401" y="3898283"/>
                        <a:ext cx="1722437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recto de flecha 80">
            <a:extLst>
              <a:ext uri="{FF2B5EF4-FFF2-40B4-BE49-F238E27FC236}">
                <a16:creationId xmlns:a16="http://schemas.microsoft.com/office/drawing/2014/main" id="{B7C739D1-3D39-44CF-9D6B-46E85B19E1BA}"/>
              </a:ext>
            </a:extLst>
          </p:cNvPr>
          <p:cNvCxnSpPr>
            <a:cxnSpLocks/>
          </p:cNvCxnSpPr>
          <p:nvPr/>
        </p:nvCxnSpPr>
        <p:spPr>
          <a:xfrm>
            <a:off x="883636" y="4299664"/>
            <a:ext cx="0" cy="345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6301047A-E079-4E3E-BBED-E856717C5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06015"/>
              </p:ext>
            </p:extLst>
          </p:nvPr>
        </p:nvGraphicFramePr>
        <p:xfrm>
          <a:off x="586147" y="4551363"/>
          <a:ext cx="15843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53800" progId="Equation.DSMT4">
                  <p:embed/>
                </p:oleObj>
              </mc:Choice>
              <mc:Fallback>
                <p:oleObj name="Equation" r:id="rId16" imgW="87624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8F458078-43BE-4CE8-8516-3392F475E3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147" y="4551363"/>
                        <a:ext cx="1584325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Conector recto de flecha 83">
            <a:extLst>
              <a:ext uri="{FF2B5EF4-FFF2-40B4-BE49-F238E27FC236}">
                <a16:creationId xmlns:a16="http://schemas.microsoft.com/office/drawing/2014/main" id="{681F0358-8467-4BB0-81DD-AFE362BF7D6C}"/>
              </a:ext>
            </a:extLst>
          </p:cNvPr>
          <p:cNvCxnSpPr>
            <a:cxnSpLocks/>
          </p:cNvCxnSpPr>
          <p:nvPr/>
        </p:nvCxnSpPr>
        <p:spPr>
          <a:xfrm>
            <a:off x="1572932" y="4284244"/>
            <a:ext cx="0" cy="345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ángulo 84">
            <a:extLst>
              <a:ext uri="{FF2B5EF4-FFF2-40B4-BE49-F238E27FC236}">
                <a16:creationId xmlns:a16="http://schemas.microsoft.com/office/drawing/2014/main" id="{1489DB82-7657-4486-B308-530DA7100EA3}"/>
              </a:ext>
            </a:extLst>
          </p:cNvPr>
          <p:cNvSpPr/>
          <p:nvPr/>
        </p:nvSpPr>
        <p:spPr>
          <a:xfrm>
            <a:off x="1258411" y="4641349"/>
            <a:ext cx="222245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89" name="Conector recto de flecha 88">
            <a:extLst>
              <a:ext uri="{FF2B5EF4-FFF2-40B4-BE49-F238E27FC236}">
                <a16:creationId xmlns:a16="http://schemas.microsoft.com/office/drawing/2014/main" id="{5B667D67-3C72-4DF4-90C8-3E32030B62AE}"/>
              </a:ext>
            </a:extLst>
          </p:cNvPr>
          <p:cNvCxnSpPr>
            <a:cxnSpLocks/>
            <a:stCxn id="85" idx="2"/>
          </p:cNvCxnSpPr>
          <p:nvPr/>
        </p:nvCxnSpPr>
        <p:spPr>
          <a:xfrm>
            <a:off x="1369534" y="5053321"/>
            <a:ext cx="0" cy="278902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cto 42">
            <a:extLst>
              <a:ext uri="{FF2B5EF4-FFF2-40B4-BE49-F238E27FC236}">
                <a16:creationId xmlns:a16="http://schemas.microsoft.com/office/drawing/2014/main" id="{754DEA74-DB3B-4476-87EB-AFD1622288BB}"/>
              </a:ext>
            </a:extLst>
          </p:cNvPr>
          <p:cNvCxnSpPr/>
          <p:nvPr/>
        </p:nvCxnSpPr>
        <p:spPr>
          <a:xfrm>
            <a:off x="5654675" y="4000676"/>
            <a:ext cx="0" cy="262662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0" name="Conector recto 89">
            <a:extLst>
              <a:ext uri="{FF2B5EF4-FFF2-40B4-BE49-F238E27FC236}">
                <a16:creationId xmlns:a16="http://schemas.microsoft.com/office/drawing/2014/main" id="{C74C6FB2-65FC-4B72-8267-544E855E4B2B}"/>
              </a:ext>
            </a:extLst>
          </p:cNvPr>
          <p:cNvCxnSpPr/>
          <p:nvPr/>
        </p:nvCxnSpPr>
        <p:spPr>
          <a:xfrm>
            <a:off x="5731574" y="4000676"/>
            <a:ext cx="0" cy="262662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9915F461-03A3-4C41-B085-6C728822C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60571"/>
              </p:ext>
            </p:extLst>
          </p:nvPr>
        </p:nvGraphicFramePr>
        <p:xfrm>
          <a:off x="6058003" y="4194278"/>
          <a:ext cx="21828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253800" progId="Equation.DSMT4">
                  <p:embed/>
                </p:oleObj>
              </mc:Choice>
              <mc:Fallback>
                <p:oleObj name="Equation" r:id="rId18" imgW="120636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FD6A470-A99F-4718-809C-9B9CAD21D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58003" y="4194278"/>
                        <a:ext cx="2182813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ector recto de flecha 55">
            <a:extLst>
              <a:ext uri="{FF2B5EF4-FFF2-40B4-BE49-F238E27FC236}">
                <a16:creationId xmlns:a16="http://schemas.microsoft.com/office/drawing/2014/main" id="{0CB7C936-1FD5-4F6E-BC3E-AB58C0705522}"/>
              </a:ext>
            </a:extLst>
          </p:cNvPr>
          <p:cNvCxnSpPr/>
          <p:nvPr/>
        </p:nvCxnSpPr>
        <p:spPr>
          <a:xfrm>
            <a:off x="8240816" y="4424363"/>
            <a:ext cx="56762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CE70F515-DECA-4A23-A2DB-E1DAB4540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569759"/>
              </p:ext>
            </p:extLst>
          </p:nvPr>
        </p:nvGraphicFramePr>
        <p:xfrm>
          <a:off x="8989201" y="4166542"/>
          <a:ext cx="1447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253800" progId="Equation.DSMT4">
                  <p:embed/>
                </p:oleObj>
              </mc:Choice>
              <mc:Fallback>
                <p:oleObj name="Equation" r:id="rId20" imgW="799920" imgH="2538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9915F461-03A3-4C41-B085-6C728822C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89201" y="4166542"/>
                        <a:ext cx="1447800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95D190F6-57E4-49D6-AD89-86F7D5EB8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17971"/>
              </p:ext>
            </p:extLst>
          </p:nvPr>
        </p:nvGraphicFramePr>
        <p:xfrm>
          <a:off x="6234113" y="5494338"/>
          <a:ext cx="18843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253800" progId="Equation.DSMT4">
                  <p:embed/>
                </p:oleObj>
              </mc:Choice>
              <mc:Fallback>
                <p:oleObj name="Equation" r:id="rId22" imgW="1041120" imgH="2538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9915F461-03A3-4C41-B085-6C728822C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34113" y="5494338"/>
                        <a:ext cx="1884362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Conector recto de flecha 94">
            <a:extLst>
              <a:ext uri="{FF2B5EF4-FFF2-40B4-BE49-F238E27FC236}">
                <a16:creationId xmlns:a16="http://schemas.microsoft.com/office/drawing/2014/main" id="{0B069457-FBB3-4D71-8C25-95F3C3E7B11A}"/>
              </a:ext>
            </a:extLst>
          </p:cNvPr>
          <p:cNvCxnSpPr/>
          <p:nvPr/>
        </p:nvCxnSpPr>
        <p:spPr>
          <a:xfrm>
            <a:off x="8267364" y="5724934"/>
            <a:ext cx="56762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to 95">
            <a:extLst>
              <a:ext uri="{FF2B5EF4-FFF2-40B4-BE49-F238E27FC236}">
                <a16:creationId xmlns:a16="http://schemas.microsoft.com/office/drawing/2014/main" id="{F66FF4B0-DAFD-4648-ABA8-31526DDDC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38804"/>
              </p:ext>
            </p:extLst>
          </p:nvPr>
        </p:nvGraphicFramePr>
        <p:xfrm>
          <a:off x="9004300" y="5467350"/>
          <a:ext cx="1471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520" imgH="253800" progId="Equation.DSMT4">
                  <p:embed/>
                </p:oleObj>
              </mc:Choice>
              <mc:Fallback>
                <p:oleObj name="Equation" r:id="rId24" imgW="812520" imgH="2538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CE70F515-DECA-4A23-A2DB-E1DAB4540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04300" y="5467350"/>
                        <a:ext cx="1471613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4F2C32F2-2150-4540-88F8-6E21D7205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07789"/>
              </p:ext>
            </p:extLst>
          </p:nvPr>
        </p:nvGraphicFramePr>
        <p:xfrm>
          <a:off x="6240514" y="6044287"/>
          <a:ext cx="965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228600" progId="Equation.DSMT4">
                  <p:embed/>
                </p:oleObj>
              </mc:Choice>
              <mc:Fallback>
                <p:oleObj name="Equation" r:id="rId26" imgW="533160" imgH="228600" progId="Equation.DSMT4">
                  <p:embed/>
                  <p:pic>
                    <p:nvPicPr>
                      <p:cNvPr id="94" name="Objeto 93">
                        <a:extLst>
                          <a:ext uri="{FF2B5EF4-FFF2-40B4-BE49-F238E27FC236}">
                            <a16:creationId xmlns:a16="http://schemas.microsoft.com/office/drawing/2014/main" id="{95D190F6-57E4-49D6-AD89-86F7D5EB8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40514" y="6044287"/>
                        <a:ext cx="965200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Elipse 98">
            <a:extLst>
              <a:ext uri="{FF2B5EF4-FFF2-40B4-BE49-F238E27FC236}">
                <a16:creationId xmlns:a16="http://schemas.microsoft.com/office/drawing/2014/main" id="{E27A7495-9D54-46F9-BAE9-7983A1317D7F}"/>
              </a:ext>
            </a:extLst>
          </p:cNvPr>
          <p:cNvSpPr/>
          <p:nvPr/>
        </p:nvSpPr>
        <p:spPr>
          <a:xfrm rot="2683305">
            <a:off x="10692882" y="4423672"/>
            <a:ext cx="1082345" cy="1341976"/>
          </a:xfrm>
          <a:prstGeom prst="ellipse">
            <a:avLst/>
          </a:prstGeom>
          <a:effectLst>
            <a:outerShdw blurRad="482600" sx="115000" sy="115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1" name="Elipse 100">
            <a:extLst>
              <a:ext uri="{FF2B5EF4-FFF2-40B4-BE49-F238E27FC236}">
                <a16:creationId xmlns:a16="http://schemas.microsoft.com/office/drawing/2014/main" id="{7167A267-65D6-460E-B007-DF49CCD42205}"/>
              </a:ext>
            </a:extLst>
          </p:cNvPr>
          <p:cNvSpPr/>
          <p:nvPr/>
        </p:nvSpPr>
        <p:spPr>
          <a:xfrm>
            <a:off x="10822466" y="4777273"/>
            <a:ext cx="804892" cy="783665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2" name="Elipse 101">
            <a:extLst>
              <a:ext uri="{FF2B5EF4-FFF2-40B4-BE49-F238E27FC236}">
                <a16:creationId xmlns:a16="http://schemas.microsoft.com/office/drawing/2014/main" id="{7F484B3E-442D-4C52-85D2-1F66138C8DBA}"/>
              </a:ext>
            </a:extLst>
          </p:cNvPr>
          <p:cNvSpPr/>
          <p:nvPr/>
        </p:nvSpPr>
        <p:spPr>
          <a:xfrm>
            <a:off x="11000621" y="4930780"/>
            <a:ext cx="511980" cy="462314"/>
          </a:xfrm>
          <a:prstGeom prst="ellipse">
            <a:avLst/>
          </a:prstGeom>
          <a:solidFill>
            <a:srgbClr val="9900FF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106" name="Grupo 105">
            <a:extLst>
              <a:ext uri="{FF2B5EF4-FFF2-40B4-BE49-F238E27FC236}">
                <a16:creationId xmlns:a16="http://schemas.microsoft.com/office/drawing/2014/main" id="{4058AD40-EE8F-415A-B76E-AD399DF269C9}"/>
              </a:ext>
            </a:extLst>
          </p:cNvPr>
          <p:cNvGrpSpPr/>
          <p:nvPr/>
        </p:nvGrpSpPr>
        <p:grpSpPr>
          <a:xfrm>
            <a:off x="11188985" y="5127071"/>
            <a:ext cx="274434" cy="307777"/>
            <a:chOff x="9979055" y="6312029"/>
            <a:chExt cx="274434" cy="307777"/>
          </a:xfrm>
        </p:grpSpPr>
        <p:sp>
          <p:nvSpPr>
            <p:cNvPr id="103" name="CuadroTexto 102">
              <a:extLst>
                <a:ext uri="{FF2B5EF4-FFF2-40B4-BE49-F238E27FC236}">
                  <a16:creationId xmlns:a16="http://schemas.microsoft.com/office/drawing/2014/main" id="{EB6E8573-FE13-493D-A99E-6C58F539A090}"/>
                </a:ext>
              </a:extLst>
            </p:cNvPr>
            <p:cNvSpPr txBox="1"/>
            <p:nvPr/>
          </p:nvSpPr>
          <p:spPr>
            <a:xfrm>
              <a:off x="9979055" y="6312029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cxnSp>
          <p:nvCxnSpPr>
            <p:cNvPr id="105" name="Conector recto de flecha 104">
              <a:extLst>
                <a:ext uri="{FF2B5EF4-FFF2-40B4-BE49-F238E27FC236}">
                  <a16:creationId xmlns:a16="http://schemas.microsoft.com/office/drawing/2014/main" id="{47E8F2E1-024A-4C68-8DFD-80C1499C8EC9}"/>
                </a:ext>
              </a:extLst>
            </p:cNvPr>
            <p:cNvCxnSpPr/>
            <p:nvPr/>
          </p:nvCxnSpPr>
          <p:spPr>
            <a:xfrm>
              <a:off x="10053703" y="6368015"/>
              <a:ext cx="144000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Elipse 106">
            <a:extLst>
              <a:ext uri="{FF2B5EF4-FFF2-40B4-BE49-F238E27FC236}">
                <a16:creationId xmlns:a16="http://schemas.microsoft.com/office/drawing/2014/main" id="{1A02592F-FF6C-4815-9ED2-1818FBEFDB93}"/>
              </a:ext>
            </a:extLst>
          </p:cNvPr>
          <p:cNvSpPr/>
          <p:nvPr/>
        </p:nvSpPr>
        <p:spPr>
          <a:xfrm>
            <a:off x="11140929" y="5038531"/>
            <a:ext cx="36000" cy="36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9" name="Elipse 108">
            <a:extLst>
              <a:ext uri="{FF2B5EF4-FFF2-40B4-BE49-F238E27FC236}">
                <a16:creationId xmlns:a16="http://schemas.microsoft.com/office/drawing/2014/main" id="{EF69314A-0940-4C23-82BA-FD3406287430}"/>
              </a:ext>
            </a:extLst>
          </p:cNvPr>
          <p:cNvSpPr/>
          <p:nvPr/>
        </p:nvSpPr>
        <p:spPr>
          <a:xfrm>
            <a:off x="11097389" y="5190931"/>
            <a:ext cx="36000" cy="36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1" name="Elipse 110">
            <a:extLst>
              <a:ext uri="{FF2B5EF4-FFF2-40B4-BE49-F238E27FC236}">
                <a16:creationId xmlns:a16="http://schemas.microsoft.com/office/drawing/2014/main" id="{F7970B85-FAA2-4FA5-8AD2-9DBE62167B1C}"/>
              </a:ext>
            </a:extLst>
          </p:cNvPr>
          <p:cNvSpPr/>
          <p:nvPr/>
        </p:nvSpPr>
        <p:spPr>
          <a:xfrm>
            <a:off x="11293329" y="5041635"/>
            <a:ext cx="36000" cy="36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3" name="Elipse 112">
            <a:extLst>
              <a:ext uri="{FF2B5EF4-FFF2-40B4-BE49-F238E27FC236}">
                <a16:creationId xmlns:a16="http://schemas.microsoft.com/office/drawing/2014/main" id="{CCC2118D-8BB2-4408-A92B-0C87D6F9BD3D}"/>
              </a:ext>
            </a:extLst>
          </p:cNvPr>
          <p:cNvSpPr/>
          <p:nvPr/>
        </p:nvSpPr>
        <p:spPr>
          <a:xfrm>
            <a:off x="10929432" y="5190931"/>
            <a:ext cx="36000" cy="36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5" name="Elipse 114">
            <a:extLst>
              <a:ext uri="{FF2B5EF4-FFF2-40B4-BE49-F238E27FC236}">
                <a16:creationId xmlns:a16="http://schemas.microsoft.com/office/drawing/2014/main" id="{76BC2E41-22D8-42F9-B820-DD0B3173E010}"/>
              </a:ext>
            </a:extLst>
          </p:cNvPr>
          <p:cNvSpPr/>
          <p:nvPr/>
        </p:nvSpPr>
        <p:spPr>
          <a:xfrm>
            <a:off x="11293329" y="5470849"/>
            <a:ext cx="36000" cy="36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7" name="Elipse 116">
            <a:extLst>
              <a:ext uri="{FF2B5EF4-FFF2-40B4-BE49-F238E27FC236}">
                <a16:creationId xmlns:a16="http://schemas.microsoft.com/office/drawing/2014/main" id="{9F21F95F-71E7-45D0-843A-E2FBFED65222}"/>
              </a:ext>
            </a:extLst>
          </p:cNvPr>
          <p:cNvSpPr/>
          <p:nvPr/>
        </p:nvSpPr>
        <p:spPr>
          <a:xfrm>
            <a:off x="11293329" y="4855035"/>
            <a:ext cx="36000" cy="36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9" name="Elipse 118">
            <a:extLst>
              <a:ext uri="{FF2B5EF4-FFF2-40B4-BE49-F238E27FC236}">
                <a16:creationId xmlns:a16="http://schemas.microsoft.com/office/drawing/2014/main" id="{513B7C22-6F94-4E47-9814-B5F04DC8A6E3}"/>
              </a:ext>
            </a:extLst>
          </p:cNvPr>
          <p:cNvSpPr/>
          <p:nvPr/>
        </p:nvSpPr>
        <p:spPr>
          <a:xfrm>
            <a:off x="11442619" y="5116286"/>
            <a:ext cx="36000" cy="36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20" name="Elipse 119">
            <a:extLst>
              <a:ext uri="{FF2B5EF4-FFF2-40B4-BE49-F238E27FC236}">
                <a16:creationId xmlns:a16="http://schemas.microsoft.com/office/drawing/2014/main" id="{FE7C363C-D26A-4845-B6E5-1530BF1A2280}"/>
              </a:ext>
            </a:extLst>
          </p:cNvPr>
          <p:cNvSpPr/>
          <p:nvPr/>
        </p:nvSpPr>
        <p:spPr>
          <a:xfrm>
            <a:off x="9023351" y="5393093"/>
            <a:ext cx="1508155" cy="604897"/>
          </a:xfrm>
          <a:prstGeom prst="ellipse">
            <a:avLst/>
          </a:prstGeom>
          <a:noFill/>
          <a:ln w="34925"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22" name="Elipse 121">
            <a:extLst>
              <a:ext uri="{FF2B5EF4-FFF2-40B4-BE49-F238E27FC236}">
                <a16:creationId xmlns:a16="http://schemas.microsoft.com/office/drawing/2014/main" id="{BF2EEA3E-0211-4913-8653-69446A26C1F8}"/>
              </a:ext>
            </a:extLst>
          </p:cNvPr>
          <p:cNvSpPr/>
          <p:nvPr/>
        </p:nvSpPr>
        <p:spPr>
          <a:xfrm>
            <a:off x="8959023" y="4089605"/>
            <a:ext cx="1508155" cy="604897"/>
          </a:xfrm>
          <a:prstGeom prst="ellipse">
            <a:avLst/>
          </a:prstGeom>
          <a:noFill/>
          <a:ln w="349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24" name="Rectángulo: esquinas redondeadas 123">
            <a:extLst>
              <a:ext uri="{FF2B5EF4-FFF2-40B4-BE49-F238E27FC236}">
                <a16:creationId xmlns:a16="http://schemas.microsoft.com/office/drawing/2014/main" id="{D493FEBB-719D-488C-A2ED-CD6A3C486EE3}"/>
              </a:ext>
            </a:extLst>
          </p:cNvPr>
          <p:cNvSpPr/>
          <p:nvPr/>
        </p:nvSpPr>
        <p:spPr>
          <a:xfrm>
            <a:off x="10645225" y="5724933"/>
            <a:ext cx="449797" cy="196479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s-A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1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Forma libre: forma 124">
            <a:extLst>
              <a:ext uri="{FF2B5EF4-FFF2-40B4-BE49-F238E27FC236}">
                <a16:creationId xmlns:a16="http://schemas.microsoft.com/office/drawing/2014/main" id="{45387C06-1443-46F2-886F-C3D2BA3CA512}"/>
              </a:ext>
            </a:extLst>
          </p:cNvPr>
          <p:cNvSpPr/>
          <p:nvPr/>
        </p:nvSpPr>
        <p:spPr>
          <a:xfrm>
            <a:off x="1052051" y="2324101"/>
            <a:ext cx="3846981" cy="514714"/>
          </a:xfrm>
          <a:custGeom>
            <a:avLst/>
            <a:gdLst>
              <a:gd name="connsiteX0" fmla="*/ 9832 w 3746090"/>
              <a:gd name="connsiteY0" fmla="*/ 0 h 511277"/>
              <a:gd name="connsiteX1" fmla="*/ 0 w 3746090"/>
              <a:gd name="connsiteY1" fmla="*/ 491613 h 511277"/>
              <a:gd name="connsiteX2" fmla="*/ 3746090 w 3746090"/>
              <a:gd name="connsiteY2" fmla="*/ 511277 h 511277"/>
              <a:gd name="connsiteX0" fmla="*/ 9832 w 3706761"/>
              <a:gd name="connsiteY0" fmla="*/ 0 h 501444"/>
              <a:gd name="connsiteX1" fmla="*/ 0 w 3706761"/>
              <a:gd name="connsiteY1" fmla="*/ 491613 h 501444"/>
              <a:gd name="connsiteX2" fmla="*/ 3706761 w 3706761"/>
              <a:gd name="connsiteY2" fmla="*/ 501444 h 501444"/>
              <a:gd name="connsiteX0" fmla="*/ 0 w 3726426"/>
              <a:gd name="connsiteY0" fmla="*/ 0 h 501444"/>
              <a:gd name="connsiteX1" fmla="*/ 19665 w 3726426"/>
              <a:gd name="connsiteY1" fmla="*/ 491613 h 501444"/>
              <a:gd name="connsiteX2" fmla="*/ 3726426 w 3726426"/>
              <a:gd name="connsiteY2" fmla="*/ 501444 h 501444"/>
              <a:gd name="connsiteX0" fmla="*/ 0 w 3706761"/>
              <a:gd name="connsiteY0" fmla="*/ 0 h 491611"/>
              <a:gd name="connsiteX1" fmla="*/ 0 w 3706761"/>
              <a:gd name="connsiteY1" fmla="*/ 481780 h 491611"/>
              <a:gd name="connsiteX2" fmla="*/ 3706761 w 3706761"/>
              <a:gd name="connsiteY2" fmla="*/ 491611 h 491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6761" h="491611">
                <a:moveTo>
                  <a:pt x="0" y="0"/>
                </a:moveTo>
                <a:lnTo>
                  <a:pt x="0" y="481780"/>
                </a:lnTo>
                <a:lnTo>
                  <a:pt x="3706761" y="491611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75DB893B-B822-45E2-BF94-9CF0FEB685F4}"/>
              </a:ext>
            </a:extLst>
          </p:cNvPr>
          <p:cNvCxnSpPr/>
          <p:nvPr/>
        </p:nvCxnSpPr>
        <p:spPr>
          <a:xfrm>
            <a:off x="2170472" y="2412361"/>
            <a:ext cx="0" cy="426454"/>
          </a:xfrm>
          <a:prstGeom prst="line">
            <a:avLst/>
          </a:prstGeom>
          <a:ln w="28575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CuadroTexto 82">
            <a:extLst>
              <a:ext uri="{FF2B5EF4-FFF2-40B4-BE49-F238E27FC236}">
                <a16:creationId xmlns:a16="http://schemas.microsoft.com/office/drawing/2014/main" id="{4AB5A723-4FF0-48D1-A667-E2BF54CE4287}"/>
              </a:ext>
            </a:extLst>
          </p:cNvPr>
          <p:cNvSpPr txBox="1"/>
          <p:nvPr/>
        </p:nvSpPr>
        <p:spPr>
          <a:xfrm>
            <a:off x="1480656" y="6499273"/>
            <a:ext cx="2759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Para pensar el </a:t>
            </a:r>
            <a:r>
              <a:rPr lang="es-AR" dirty="0" err="1">
                <a:solidFill>
                  <a:schemeClr val="bg2">
                    <a:lumMod val="25000"/>
                  </a:schemeClr>
                </a:solidFill>
              </a:rPr>
              <a:t>Ej</a:t>
            </a:r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 8.1 TPN°4.</a:t>
            </a:r>
          </a:p>
        </p:txBody>
      </p:sp>
      <p:sp>
        <p:nvSpPr>
          <p:cNvPr id="15" name="Rectángulo 14">
            <a:extLst>
              <a:ext uri="{FF2B5EF4-FFF2-40B4-BE49-F238E27FC236}">
                <a16:creationId xmlns:a16="http://schemas.microsoft.com/office/drawing/2014/main" id="{F28E339F-2513-4E75-A6DB-BB200D1195A0}"/>
              </a:ext>
            </a:extLst>
          </p:cNvPr>
          <p:cNvSpPr/>
          <p:nvPr/>
        </p:nvSpPr>
        <p:spPr>
          <a:xfrm>
            <a:off x="9184139" y="2078508"/>
            <a:ext cx="65915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40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¿?</a:t>
            </a:r>
          </a:p>
        </p:txBody>
      </p:sp>
      <p:sp>
        <p:nvSpPr>
          <p:cNvPr id="91" name="Rectángulo 90">
            <a:extLst>
              <a:ext uri="{FF2B5EF4-FFF2-40B4-BE49-F238E27FC236}">
                <a16:creationId xmlns:a16="http://schemas.microsoft.com/office/drawing/2014/main" id="{D4937F8C-CFBB-4B55-BCC2-66810F02372C}"/>
              </a:ext>
            </a:extLst>
          </p:cNvPr>
          <p:cNvSpPr/>
          <p:nvPr/>
        </p:nvSpPr>
        <p:spPr>
          <a:xfrm>
            <a:off x="9184139" y="2599919"/>
            <a:ext cx="65915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40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¿?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7A851518-A762-43D4-ABE4-0697F8DD302A}"/>
              </a:ext>
            </a:extLst>
          </p:cNvPr>
          <p:cNvSpPr txBox="1"/>
          <p:nvPr/>
        </p:nvSpPr>
        <p:spPr>
          <a:xfrm>
            <a:off x="9974423" y="2182238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>
                <a:solidFill>
                  <a:srgbClr val="00B050"/>
                </a:solidFill>
              </a:rPr>
              <a:t>SI</a:t>
            </a:r>
          </a:p>
        </p:txBody>
      </p:sp>
      <p:sp>
        <p:nvSpPr>
          <p:cNvPr id="92" name="CuadroTexto 91">
            <a:extLst>
              <a:ext uri="{FF2B5EF4-FFF2-40B4-BE49-F238E27FC236}">
                <a16:creationId xmlns:a16="http://schemas.microsoft.com/office/drawing/2014/main" id="{FA870D5D-DB08-4EC1-A965-8852A6F20432}"/>
              </a:ext>
            </a:extLst>
          </p:cNvPr>
          <p:cNvSpPr txBox="1"/>
          <p:nvPr/>
        </p:nvSpPr>
        <p:spPr>
          <a:xfrm>
            <a:off x="9959826" y="2699223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58246889-497B-4CE4-8A2B-A1C582A6864A}"/>
              </a:ext>
            </a:extLst>
          </p:cNvPr>
          <p:cNvSpPr txBox="1"/>
          <p:nvPr/>
        </p:nvSpPr>
        <p:spPr>
          <a:xfrm>
            <a:off x="803483" y="187336"/>
            <a:ext cx="10161949" cy="646331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r>
              <a:rPr lang="es-AR" sz="2400" b="1" dirty="0">
                <a:solidFill>
                  <a:srgbClr val="00B050"/>
                </a:solidFill>
              </a:rPr>
              <a:t>SI A UN CONJUNTO L.I. LE QUITAMOS UN VECTOR, </a:t>
            </a:r>
            <a:r>
              <a:rPr lang="es-AR" sz="2400" b="1" dirty="0">
                <a:solidFill>
                  <a:srgbClr val="00B0F0"/>
                </a:solidFill>
              </a:rPr>
              <a:t>EL NUEVO CONJUNTO ES L.I.</a:t>
            </a:r>
          </a:p>
          <a:p>
            <a:r>
              <a:rPr lang="es-AR" sz="1200" b="1" dirty="0"/>
              <a:t>                                                                                                                                                                                                                       (SI NO ES VACÍO)</a:t>
            </a:r>
          </a:p>
        </p:txBody>
      </p:sp>
    </p:spTree>
    <p:extLst>
      <p:ext uri="{BB962C8B-B14F-4D97-AF65-F5344CB8AC3E}">
        <p14:creationId xmlns:p14="http://schemas.microsoft.com/office/powerpoint/2010/main" val="1594184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500"/>
                            </p:stCondLst>
                            <p:childTnLst>
                              <p:par>
                                <p:cTn id="23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500"/>
                            </p:stCondLst>
                            <p:childTnLst>
                              <p:par>
                                <p:cTn id="25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8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500"/>
                            </p:stCondLst>
                            <p:childTnLst>
                              <p:par>
                                <p:cTn id="3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9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5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500"/>
                            </p:stCondLst>
                            <p:childTnLst>
                              <p:par>
                                <p:cTn id="3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1" grpId="0"/>
      <p:bldP spid="12" grpId="0"/>
      <p:bldP spid="20" grpId="0" animBg="1"/>
      <p:bldP spid="22" grpId="0" animBg="1"/>
      <p:bldP spid="24" grpId="0"/>
      <p:bldP spid="25" grpId="0"/>
      <p:bldP spid="27" grpId="0"/>
      <p:bldP spid="29" grpId="0"/>
      <p:bldP spid="49" grpId="0" animBg="1"/>
      <p:bldP spid="51" grpId="0" animBg="1"/>
      <p:bldP spid="53" grpId="0" animBg="1"/>
      <p:bldP spid="55" grpId="0" animBg="1"/>
      <p:bldP spid="57" grpId="0" animBg="1"/>
      <p:bldP spid="62" grpId="0" animBg="1"/>
      <p:bldP spid="64" grpId="0" animBg="1"/>
      <p:bldP spid="72" grpId="0"/>
      <p:bldP spid="73" grpId="0"/>
      <p:bldP spid="75" grpId="0"/>
      <p:bldP spid="77" grpId="0" animBg="1"/>
      <p:bldP spid="82" grpId="0" animBg="1"/>
      <p:bldP spid="86" grpId="0" animBg="1"/>
      <p:bldP spid="87" grpId="0" animBg="1"/>
      <p:bldP spid="88" grpId="0" animBg="1"/>
      <p:bldP spid="5" grpId="0"/>
      <p:bldP spid="7" grpId="0"/>
      <p:bldP spid="13" grpId="0" animBg="1"/>
      <p:bldP spid="17" grpId="0"/>
      <p:bldP spid="21" grpId="0"/>
      <p:bldP spid="23" grpId="0" animBg="1"/>
      <p:bldP spid="26" grpId="0"/>
      <p:bldP spid="85" grpId="0" animBg="1"/>
      <p:bldP spid="99" grpId="0" animBg="1"/>
      <p:bldP spid="101" grpId="0" animBg="1"/>
      <p:bldP spid="102" grpId="0" animBg="1"/>
      <p:bldP spid="107" grpId="0" animBg="1"/>
      <p:bldP spid="109" grpId="0" animBg="1"/>
      <p:bldP spid="111" grpId="0" animBg="1"/>
      <p:bldP spid="113" grpId="0" animBg="1"/>
      <p:bldP spid="115" grpId="0" animBg="1"/>
      <p:bldP spid="117" grpId="0" animBg="1"/>
      <p:bldP spid="119" grpId="0" animBg="1"/>
      <p:bldP spid="120" grpId="0" animBg="1"/>
      <p:bldP spid="122" grpId="0" animBg="1"/>
      <p:bldP spid="124" grpId="0" animBg="1"/>
      <p:bldP spid="125" grpId="0" animBg="1"/>
      <p:bldP spid="83" grpId="0"/>
      <p:bldP spid="15" grpId="0"/>
      <p:bldP spid="91" grpId="0"/>
      <p:bldP spid="32" grpId="0"/>
      <p:bldP spid="92" grpId="0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strella de 5 puntas 5">
            <a:extLst>
              <a:ext uri="{FF2B5EF4-FFF2-40B4-BE49-F238E27FC236}">
                <a16:creationId xmlns:a16="http://schemas.microsoft.com/office/drawing/2014/main" id="{65A90B32-8D4D-4015-9777-75228B8D42F8}"/>
              </a:ext>
            </a:extLst>
          </p:cNvPr>
          <p:cNvSpPr/>
          <p:nvPr/>
        </p:nvSpPr>
        <p:spPr>
          <a:xfrm>
            <a:off x="11708861" y="5783191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DF65FA66-98CF-4971-A64A-A6536863D9D0}"/>
              </a:ext>
            </a:extLst>
          </p:cNvPr>
          <p:cNvSpPr txBox="1"/>
          <p:nvPr/>
        </p:nvSpPr>
        <p:spPr>
          <a:xfrm>
            <a:off x="1227675" y="868578"/>
            <a:ext cx="8213018" cy="156966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endParaRPr lang="es-AR" sz="2400" b="1" dirty="0">
              <a:solidFill>
                <a:srgbClr val="00B050"/>
              </a:solidFill>
            </a:endParaRPr>
          </a:p>
          <a:p>
            <a:r>
              <a:rPr lang="es-AR" sz="2400" b="1" dirty="0">
                <a:solidFill>
                  <a:srgbClr val="00B050"/>
                </a:solidFill>
              </a:rPr>
              <a:t>SI A UN CONJUNTO L.I. LE QUITAMOS UN VECTOR                         </a:t>
            </a:r>
          </a:p>
          <a:p>
            <a:r>
              <a:rPr lang="es-AR" sz="2400" b="1" dirty="0">
                <a:solidFill>
                  <a:srgbClr val="00B0F0"/>
                </a:solidFill>
              </a:rPr>
              <a:t>EL NUEVO CONJUNTO (si no es vacío) ES L.I.</a:t>
            </a:r>
          </a:p>
          <a:p>
            <a:endParaRPr lang="es-AR" sz="1200" b="1" dirty="0"/>
          </a:p>
          <a:p>
            <a:endParaRPr lang="es-AR" sz="1200" b="1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A9C9BAA8-28F4-4537-8C29-6C0557D37F60}"/>
              </a:ext>
            </a:extLst>
          </p:cNvPr>
          <p:cNvSpPr txBox="1"/>
          <p:nvPr/>
        </p:nvSpPr>
        <p:spPr>
          <a:xfrm>
            <a:off x="1227674" y="4505321"/>
            <a:ext cx="7247305" cy="138499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endParaRPr lang="es-AR" sz="2400" b="1" dirty="0">
              <a:solidFill>
                <a:srgbClr val="00B050"/>
              </a:solidFill>
            </a:endParaRPr>
          </a:p>
          <a:p>
            <a:r>
              <a:rPr lang="es-AR" sz="2400" b="1" dirty="0">
                <a:solidFill>
                  <a:srgbClr val="00B050"/>
                </a:solidFill>
              </a:rPr>
              <a:t>SI A UN CONJUNTO L.I. LE AGREGAMOS UN VECTOR…</a:t>
            </a:r>
          </a:p>
          <a:p>
            <a:r>
              <a:rPr lang="es-AR" sz="2400" b="1" dirty="0">
                <a:solidFill>
                  <a:srgbClr val="FF0000"/>
                </a:solidFill>
              </a:rPr>
              <a:t>EL NUEVO CONJUNTO </a:t>
            </a:r>
          </a:p>
          <a:p>
            <a:endParaRPr lang="es-AR" sz="1200" b="1" dirty="0"/>
          </a:p>
        </p:txBody>
      </p:sp>
      <p:pic>
        <p:nvPicPr>
          <p:cNvPr id="5" name="Imagen 4" descr="Icono&#10;&#10;Descripción generada automáticamente">
            <a:extLst>
              <a:ext uri="{FF2B5EF4-FFF2-40B4-BE49-F238E27FC236}">
                <a16:creationId xmlns:a16="http://schemas.microsoft.com/office/drawing/2014/main" id="{2A6BF7ED-5EC9-4AD0-A47D-CFF291F9E3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343899" y="3493268"/>
            <a:ext cx="3848101" cy="3206751"/>
          </a:xfrm>
          <a:prstGeom prst="rect">
            <a:avLst/>
          </a:prstGeom>
        </p:spPr>
      </p:pic>
      <p:pic>
        <p:nvPicPr>
          <p:cNvPr id="8" name="Imagen 7" descr="Un par de semáforos en un poste&#10;&#10;Descripción generada automáticamente con confianza media">
            <a:extLst>
              <a:ext uri="{FF2B5EF4-FFF2-40B4-BE49-F238E27FC236}">
                <a16:creationId xmlns:a16="http://schemas.microsoft.com/office/drawing/2014/main" id="{1A99945C-6156-4129-9781-24FD74B9D3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9782324" y="64268"/>
            <a:ext cx="1038076" cy="3429000"/>
          </a:xfrm>
          <a:prstGeom prst="rect">
            <a:avLst/>
          </a:prstGeom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BEAD508D-EFF9-47B3-8A41-655C130238B9}"/>
              </a:ext>
            </a:extLst>
          </p:cNvPr>
          <p:cNvSpPr txBox="1"/>
          <p:nvPr/>
        </p:nvSpPr>
        <p:spPr>
          <a:xfrm>
            <a:off x="7523184" y="1241171"/>
            <a:ext cx="1923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>
                <a:solidFill>
                  <a:srgbClr val="00B050"/>
                </a:solidFill>
              </a:rPr>
              <a:t>CUALQUIERA</a:t>
            </a:r>
            <a:endParaRPr lang="es-AR" sz="2400" dirty="0"/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6F8609DE-0F5D-4E4C-B59B-8533072E6AD4}"/>
              </a:ext>
            </a:extLst>
          </p:cNvPr>
          <p:cNvSpPr txBox="1"/>
          <p:nvPr/>
        </p:nvSpPr>
        <p:spPr>
          <a:xfrm>
            <a:off x="4851326" y="5325762"/>
            <a:ext cx="2587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>
                <a:solidFill>
                  <a:srgbClr val="FF0000"/>
                </a:solidFill>
              </a:rPr>
              <a:t>¡¡¡Habrá que ver!!!</a:t>
            </a:r>
          </a:p>
        </p:txBody>
      </p:sp>
    </p:spTree>
    <p:extLst>
      <p:ext uri="{BB962C8B-B14F-4D97-AF65-F5344CB8AC3E}">
        <p14:creationId xmlns:p14="http://schemas.microsoft.com/office/powerpoint/2010/main" val="40133303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 animBg="1"/>
      <p:bldP spid="3" grpId="0" animBg="1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strella de 5 puntas 5">
            <a:extLst>
              <a:ext uri="{FF2B5EF4-FFF2-40B4-BE49-F238E27FC236}">
                <a16:creationId xmlns:a16="http://schemas.microsoft.com/office/drawing/2014/main" id="{65A90B32-8D4D-4015-9777-75228B8D42F8}"/>
              </a:ext>
            </a:extLst>
          </p:cNvPr>
          <p:cNvSpPr/>
          <p:nvPr/>
        </p:nvSpPr>
        <p:spPr>
          <a:xfrm>
            <a:off x="11575368" y="6189591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DF65FA66-98CF-4971-A64A-A6536863D9D0}"/>
              </a:ext>
            </a:extLst>
          </p:cNvPr>
          <p:cNvSpPr txBox="1"/>
          <p:nvPr/>
        </p:nvSpPr>
        <p:spPr>
          <a:xfrm>
            <a:off x="239660" y="882814"/>
            <a:ext cx="8318496" cy="1384995"/>
          </a:xfrm>
          <a:prstGeom prst="rect">
            <a:avLst/>
          </a:prstGeom>
          <a:solidFill>
            <a:schemeClr val="tx1"/>
          </a:solidFill>
          <a:ln w="38100"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endParaRPr lang="es-AR" sz="2400" b="1" dirty="0">
              <a:solidFill>
                <a:srgbClr val="00B050"/>
              </a:solidFill>
            </a:endParaRPr>
          </a:p>
          <a:p>
            <a:r>
              <a:rPr lang="es-AR" sz="2400" b="1" dirty="0">
                <a:solidFill>
                  <a:srgbClr val="00B050"/>
                </a:solidFill>
              </a:rPr>
              <a:t>SI A UN CONJUNTO L.D. LE QUITAMOS UN VECTOR                         </a:t>
            </a:r>
          </a:p>
          <a:p>
            <a:endParaRPr lang="es-AR" sz="2400" b="1" dirty="0">
              <a:solidFill>
                <a:srgbClr val="00B0F0"/>
              </a:solidFill>
            </a:endParaRPr>
          </a:p>
          <a:p>
            <a:endParaRPr lang="es-AR" sz="1200" b="1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A9C9BAA8-28F4-4537-8C29-6C0557D37F60}"/>
              </a:ext>
            </a:extLst>
          </p:cNvPr>
          <p:cNvSpPr txBox="1"/>
          <p:nvPr/>
        </p:nvSpPr>
        <p:spPr>
          <a:xfrm>
            <a:off x="239660" y="4398196"/>
            <a:ext cx="8980980" cy="1569660"/>
          </a:xfrm>
          <a:prstGeom prst="rect">
            <a:avLst/>
          </a:prstGeom>
          <a:solidFill>
            <a:schemeClr val="tx1"/>
          </a:solidFill>
          <a:ln w="38100"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endParaRPr lang="es-AR" sz="2400" b="1" dirty="0">
              <a:solidFill>
                <a:srgbClr val="00B050"/>
              </a:solidFill>
            </a:endParaRPr>
          </a:p>
          <a:p>
            <a:r>
              <a:rPr lang="es-AR" sz="2400" b="1" dirty="0">
                <a:solidFill>
                  <a:srgbClr val="00B050"/>
                </a:solidFill>
              </a:rPr>
              <a:t>SI A UN CONJUNTO L.D. LE AGREGAMOS UN VECTOR </a:t>
            </a:r>
          </a:p>
          <a:p>
            <a:r>
              <a:rPr lang="es-AR" sz="2400" b="1" dirty="0">
                <a:solidFill>
                  <a:srgbClr val="00B0F0"/>
                </a:solidFill>
              </a:rPr>
              <a:t>EL NUEVO CONJUNTO</a:t>
            </a:r>
          </a:p>
          <a:p>
            <a:endParaRPr lang="es-AR" sz="2400" b="1" dirty="0">
              <a:solidFill>
                <a:srgbClr val="00B0F0"/>
              </a:solidFill>
            </a:endParaRPr>
          </a:p>
        </p:txBody>
      </p:sp>
      <p:pic>
        <p:nvPicPr>
          <p:cNvPr id="5" name="Imagen 4" descr="Icono&#10;&#10;Descripción generada automáticamente">
            <a:extLst>
              <a:ext uri="{FF2B5EF4-FFF2-40B4-BE49-F238E27FC236}">
                <a16:creationId xmlns:a16="http://schemas.microsoft.com/office/drawing/2014/main" id="{2A6BF7ED-5EC9-4AD0-A47D-CFF291F9E3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183027" y="0"/>
            <a:ext cx="3848101" cy="3206751"/>
          </a:xfrm>
          <a:prstGeom prst="rect">
            <a:avLst/>
          </a:prstGeom>
        </p:spPr>
      </p:pic>
      <p:pic>
        <p:nvPicPr>
          <p:cNvPr id="8" name="Imagen 7" descr="Un par de semáforos en un poste&#10;&#10;Descripción generada automáticamente con confianza media">
            <a:extLst>
              <a:ext uri="{FF2B5EF4-FFF2-40B4-BE49-F238E27FC236}">
                <a16:creationId xmlns:a16="http://schemas.microsoft.com/office/drawing/2014/main" id="{1A99945C-6156-4129-9781-24FD74B9D3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9588039" y="3282950"/>
            <a:ext cx="1038076" cy="3429000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6F8609DE-0F5D-4E4C-B59B-8533072E6AD4}"/>
              </a:ext>
            </a:extLst>
          </p:cNvPr>
          <p:cNvSpPr txBox="1"/>
          <p:nvPr/>
        </p:nvSpPr>
        <p:spPr>
          <a:xfrm>
            <a:off x="6959526" y="4766618"/>
            <a:ext cx="1854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>
                <a:solidFill>
                  <a:srgbClr val="00B050"/>
                </a:solidFill>
              </a:rPr>
              <a:t>CUALQUIERA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E25F0FC-B560-4590-BAA7-B5AC639B1E69}"/>
              </a:ext>
            </a:extLst>
          </p:cNvPr>
          <p:cNvSpPr txBox="1"/>
          <p:nvPr/>
        </p:nvSpPr>
        <p:spPr>
          <a:xfrm>
            <a:off x="5505656" y="1780777"/>
            <a:ext cx="2587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>
                <a:solidFill>
                  <a:srgbClr val="FF0000"/>
                </a:solidFill>
              </a:rPr>
              <a:t>¡¡¡Habrá que ver!!!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FB29D616-EF8B-4C46-843A-BB1F86A059D1}"/>
              </a:ext>
            </a:extLst>
          </p:cNvPr>
          <p:cNvSpPr txBox="1"/>
          <p:nvPr/>
        </p:nvSpPr>
        <p:spPr>
          <a:xfrm>
            <a:off x="275697" y="1603375"/>
            <a:ext cx="5318859" cy="46166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s-AR" sz="2400" b="1" dirty="0">
                <a:solidFill>
                  <a:srgbClr val="00B0F0"/>
                </a:solidFill>
              </a:rPr>
              <a:t>EL NUEVO CONJUNTO (si no es vacío)</a:t>
            </a:r>
            <a:endParaRPr lang="es-AR" sz="1200" b="1" dirty="0">
              <a:solidFill>
                <a:srgbClr val="00B0F0"/>
              </a:solidFill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82329526-C8AA-4E7E-8D02-0417E13620BF}"/>
              </a:ext>
            </a:extLst>
          </p:cNvPr>
          <p:cNvSpPr txBox="1"/>
          <p:nvPr/>
        </p:nvSpPr>
        <p:spPr>
          <a:xfrm>
            <a:off x="3122342" y="5133652"/>
            <a:ext cx="1149566" cy="46166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s-AR" sz="2400" b="1" dirty="0">
                <a:solidFill>
                  <a:srgbClr val="00B0F0"/>
                </a:solidFill>
              </a:rPr>
              <a:t>ES L.D.</a:t>
            </a:r>
            <a:endParaRPr lang="es-AR" sz="12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86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ángulo 81">
            <a:extLst>
              <a:ext uri="{FF2B5EF4-FFF2-40B4-BE49-F238E27FC236}">
                <a16:creationId xmlns:a16="http://schemas.microsoft.com/office/drawing/2014/main" id="{3423A42D-36E2-4C50-A17E-0FD41C691B5D}"/>
              </a:ext>
            </a:extLst>
          </p:cNvPr>
          <p:cNvSpPr/>
          <p:nvPr/>
        </p:nvSpPr>
        <p:spPr>
          <a:xfrm>
            <a:off x="8490043" y="2124632"/>
            <a:ext cx="954024" cy="411972"/>
          </a:xfrm>
          <a:prstGeom prst="rect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924C4E57-DFE1-445D-A789-4FA4AA022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13884"/>
              </p:ext>
            </p:extLst>
          </p:nvPr>
        </p:nvGraphicFramePr>
        <p:xfrm>
          <a:off x="3820495" y="4324350"/>
          <a:ext cx="4733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66400" progId="Equation.DSMT4">
                  <p:embed/>
                </p:oleObj>
              </mc:Choice>
              <mc:Fallback>
                <p:oleObj name="Equation" r:id="rId2" imgW="2616120" imgH="2664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924C4E57-DFE1-445D-A789-4FA4AA022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0495" y="4324350"/>
                        <a:ext cx="4733925" cy="48101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FD6A470-A99F-4718-809C-9B9CAD21D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553" y="804358"/>
          <a:ext cx="2136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FD6A470-A99F-4718-809C-9B9CAD21D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553" y="804358"/>
                        <a:ext cx="2136775" cy="458787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A09BBC2B-EC11-4F30-B74C-BBB66D7A6903}"/>
              </a:ext>
            </a:extLst>
          </p:cNvPr>
          <p:cNvSpPr txBox="1"/>
          <p:nvPr/>
        </p:nvSpPr>
        <p:spPr>
          <a:xfrm>
            <a:off x="177279" y="849086"/>
            <a:ext cx="6387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Dato:</a:t>
            </a:r>
            <a:r>
              <a:rPr lang="es-AR" dirty="0"/>
              <a:t>                                             es Linealmente Independiente (L.I.)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7ED6CB6C-088D-4BCC-B405-A23CC1EAFFA3}"/>
              </a:ext>
            </a:extLst>
          </p:cNvPr>
          <p:cNvSpPr txBox="1"/>
          <p:nvPr/>
        </p:nvSpPr>
        <p:spPr>
          <a:xfrm>
            <a:off x="242596" y="1468017"/>
            <a:ext cx="1567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Es L.I. o L.D.?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F466385-78D2-482C-8BEA-A6D2177C5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05028"/>
              </p:ext>
            </p:extLst>
          </p:nvPr>
        </p:nvGraphicFramePr>
        <p:xfrm>
          <a:off x="1798638" y="1423988"/>
          <a:ext cx="5032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253800" progId="Equation.DSMT4">
                  <p:embed/>
                </p:oleObj>
              </mc:Choice>
              <mc:Fallback>
                <p:oleObj name="Equation" r:id="rId6" imgW="27810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F466385-78D2-482C-8BEA-A6D2177C5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8638" y="1423988"/>
                        <a:ext cx="5032375" cy="458787"/>
                      </a:xfrm>
                      <a:prstGeom prst="rect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F2E8663-620B-4BF5-9D81-B86C96C9B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882" y="2341076"/>
          <a:ext cx="2343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7F2E8663-620B-4BF5-9D81-B86C96C9B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8882" y="2341076"/>
                        <a:ext cx="2343150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193A4BEA-8561-44A0-BEF4-87AF73766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53359"/>
              </p:ext>
            </p:extLst>
          </p:nvPr>
        </p:nvGraphicFramePr>
        <p:xfrm>
          <a:off x="4086146" y="3239032"/>
          <a:ext cx="44338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266400" progId="Equation.DSMT4">
                  <p:embed/>
                </p:oleObj>
              </mc:Choice>
              <mc:Fallback>
                <p:oleObj name="Equation" r:id="rId10" imgW="2450880" imgH="2664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193A4BEA-8561-44A0-BEF4-87AF737664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6146" y="3239032"/>
                        <a:ext cx="4433887" cy="4810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cto de flecha 34">
            <a:extLst>
              <a:ext uri="{FF2B5EF4-FFF2-40B4-BE49-F238E27FC236}">
                <a16:creationId xmlns:a16="http://schemas.microsoft.com/office/drawing/2014/main" id="{4A0BC0F2-D641-404F-99B8-8C6DF3A3F1FC}"/>
              </a:ext>
            </a:extLst>
          </p:cNvPr>
          <p:cNvCxnSpPr>
            <a:cxnSpLocks/>
          </p:cNvCxnSpPr>
          <p:nvPr/>
        </p:nvCxnSpPr>
        <p:spPr>
          <a:xfrm flipH="1">
            <a:off x="4613657" y="2746372"/>
            <a:ext cx="406213" cy="43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cto de flecha 36">
            <a:extLst>
              <a:ext uri="{FF2B5EF4-FFF2-40B4-BE49-F238E27FC236}">
                <a16:creationId xmlns:a16="http://schemas.microsoft.com/office/drawing/2014/main" id="{AFF25704-41EC-4500-A834-1372E2CF37D3}"/>
              </a:ext>
            </a:extLst>
          </p:cNvPr>
          <p:cNvCxnSpPr/>
          <p:nvPr/>
        </p:nvCxnSpPr>
        <p:spPr>
          <a:xfrm>
            <a:off x="5738327" y="2737041"/>
            <a:ext cx="0" cy="43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de flecha 38">
            <a:extLst>
              <a:ext uri="{FF2B5EF4-FFF2-40B4-BE49-F238E27FC236}">
                <a16:creationId xmlns:a16="http://schemas.microsoft.com/office/drawing/2014/main" id="{770E0896-6632-4EDA-8E10-7FF0DC6369E4}"/>
              </a:ext>
            </a:extLst>
          </p:cNvPr>
          <p:cNvCxnSpPr/>
          <p:nvPr/>
        </p:nvCxnSpPr>
        <p:spPr>
          <a:xfrm>
            <a:off x="6484776" y="2755136"/>
            <a:ext cx="634481" cy="43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B8EEE718-73ED-4703-8CF1-FEC11E788608}"/>
              </a:ext>
            </a:extLst>
          </p:cNvPr>
          <p:cNvCxnSpPr>
            <a:cxnSpLocks/>
          </p:cNvCxnSpPr>
          <p:nvPr/>
        </p:nvCxnSpPr>
        <p:spPr>
          <a:xfrm>
            <a:off x="4353847" y="3239032"/>
            <a:ext cx="462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43">
            <a:extLst>
              <a:ext uri="{FF2B5EF4-FFF2-40B4-BE49-F238E27FC236}">
                <a16:creationId xmlns:a16="http://schemas.microsoft.com/office/drawing/2014/main" id="{40FD66DE-0298-4675-A056-244669ED17EA}"/>
              </a:ext>
            </a:extLst>
          </p:cNvPr>
          <p:cNvCxnSpPr>
            <a:cxnSpLocks/>
          </p:cNvCxnSpPr>
          <p:nvPr/>
        </p:nvCxnSpPr>
        <p:spPr>
          <a:xfrm>
            <a:off x="5413923" y="3234741"/>
            <a:ext cx="6566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cto 45">
            <a:extLst>
              <a:ext uri="{FF2B5EF4-FFF2-40B4-BE49-F238E27FC236}">
                <a16:creationId xmlns:a16="http://schemas.microsoft.com/office/drawing/2014/main" id="{A8D85CD6-F8EA-43F3-886C-BFE7C623FB67}"/>
              </a:ext>
            </a:extLst>
          </p:cNvPr>
          <p:cNvCxnSpPr>
            <a:cxnSpLocks/>
          </p:cNvCxnSpPr>
          <p:nvPr/>
        </p:nvCxnSpPr>
        <p:spPr>
          <a:xfrm>
            <a:off x="6838900" y="3232809"/>
            <a:ext cx="10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48">
            <a:extLst>
              <a:ext uri="{FF2B5EF4-FFF2-40B4-BE49-F238E27FC236}">
                <a16:creationId xmlns:a16="http://schemas.microsoft.com/office/drawing/2014/main" id="{4B36694C-398E-403E-8C7E-409C8C4F4BBA}"/>
              </a:ext>
            </a:extLst>
          </p:cNvPr>
          <p:cNvSpPr/>
          <p:nvPr/>
        </p:nvSpPr>
        <p:spPr>
          <a:xfrm>
            <a:off x="7457831" y="619692"/>
            <a:ext cx="2246006" cy="710164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1" name="Rectángulo 50">
            <a:extLst>
              <a:ext uri="{FF2B5EF4-FFF2-40B4-BE49-F238E27FC236}">
                <a16:creationId xmlns:a16="http://schemas.microsoft.com/office/drawing/2014/main" id="{C639C5D9-A234-49E1-8D55-46D1E3ECE604}"/>
              </a:ext>
            </a:extLst>
          </p:cNvPr>
          <p:cNvSpPr/>
          <p:nvPr/>
        </p:nvSpPr>
        <p:spPr>
          <a:xfrm>
            <a:off x="10363877" y="935511"/>
            <a:ext cx="1742089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3" name="Rectángulo 52">
            <a:extLst>
              <a:ext uri="{FF2B5EF4-FFF2-40B4-BE49-F238E27FC236}">
                <a16:creationId xmlns:a16="http://schemas.microsoft.com/office/drawing/2014/main" id="{80E5FF69-7004-4225-A4EF-D8796F78CDA8}"/>
              </a:ext>
            </a:extLst>
          </p:cNvPr>
          <p:cNvSpPr/>
          <p:nvPr/>
        </p:nvSpPr>
        <p:spPr>
          <a:xfrm>
            <a:off x="3826736" y="4369265"/>
            <a:ext cx="1475221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5" name="Rectángulo 54">
            <a:extLst>
              <a:ext uri="{FF2B5EF4-FFF2-40B4-BE49-F238E27FC236}">
                <a16:creationId xmlns:a16="http://schemas.microsoft.com/office/drawing/2014/main" id="{0A2D8059-C005-4B0D-8C4E-DEFAB492373B}"/>
              </a:ext>
            </a:extLst>
          </p:cNvPr>
          <p:cNvSpPr/>
          <p:nvPr/>
        </p:nvSpPr>
        <p:spPr>
          <a:xfrm>
            <a:off x="5794308" y="4353715"/>
            <a:ext cx="992198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7" name="Rectángulo 56">
            <a:extLst>
              <a:ext uri="{FF2B5EF4-FFF2-40B4-BE49-F238E27FC236}">
                <a16:creationId xmlns:a16="http://schemas.microsoft.com/office/drawing/2014/main" id="{1D555A6B-8AE7-416D-B92D-666364C96118}"/>
              </a:ext>
            </a:extLst>
          </p:cNvPr>
          <p:cNvSpPr/>
          <p:nvPr/>
        </p:nvSpPr>
        <p:spPr>
          <a:xfrm>
            <a:off x="7275770" y="4366768"/>
            <a:ext cx="555328" cy="411972"/>
          </a:xfrm>
          <a:prstGeom prst="rect">
            <a:avLst/>
          </a:prstGeom>
          <a:noFill/>
          <a:ln w="349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9" name="Conector recto de flecha 58">
            <a:extLst>
              <a:ext uri="{FF2B5EF4-FFF2-40B4-BE49-F238E27FC236}">
                <a16:creationId xmlns:a16="http://schemas.microsoft.com/office/drawing/2014/main" id="{F564299F-BF11-4BA5-AB1D-CC841AF83012}"/>
              </a:ext>
            </a:extLst>
          </p:cNvPr>
          <p:cNvCxnSpPr>
            <a:stCxn id="53" idx="2"/>
          </p:cNvCxnSpPr>
          <p:nvPr/>
        </p:nvCxnSpPr>
        <p:spPr>
          <a:xfrm flipH="1">
            <a:off x="4534678" y="4781237"/>
            <a:ext cx="0" cy="295134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cto de flecha 59">
            <a:extLst>
              <a:ext uri="{FF2B5EF4-FFF2-40B4-BE49-F238E27FC236}">
                <a16:creationId xmlns:a16="http://schemas.microsoft.com/office/drawing/2014/main" id="{1BD8DCCF-36EA-471A-A4AE-D824E2396AFD}"/>
              </a:ext>
            </a:extLst>
          </p:cNvPr>
          <p:cNvCxnSpPr/>
          <p:nvPr/>
        </p:nvCxnSpPr>
        <p:spPr>
          <a:xfrm flipH="1">
            <a:off x="6301273" y="4747108"/>
            <a:ext cx="0" cy="295134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cto de flecha 60">
            <a:extLst>
              <a:ext uri="{FF2B5EF4-FFF2-40B4-BE49-F238E27FC236}">
                <a16:creationId xmlns:a16="http://schemas.microsoft.com/office/drawing/2014/main" id="{88582A3B-E02E-4A2F-8540-0791A27282BD}"/>
              </a:ext>
            </a:extLst>
          </p:cNvPr>
          <p:cNvCxnSpPr/>
          <p:nvPr/>
        </p:nvCxnSpPr>
        <p:spPr>
          <a:xfrm flipH="1">
            <a:off x="7569799" y="4755938"/>
            <a:ext cx="0" cy="295134"/>
          </a:xfrm>
          <a:prstGeom prst="straightConnector1">
            <a:avLst/>
          </a:prstGeom>
          <a:ln w="127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uadroTexto 61">
            <a:extLst>
              <a:ext uri="{FF2B5EF4-FFF2-40B4-BE49-F238E27FC236}">
                <a16:creationId xmlns:a16="http://schemas.microsoft.com/office/drawing/2014/main" id="{5C3A69A7-F9C3-485F-B638-2D9EB85C7C59}"/>
              </a:ext>
            </a:extLst>
          </p:cNvPr>
          <p:cNvSpPr txBox="1"/>
          <p:nvPr/>
        </p:nvSpPr>
        <p:spPr>
          <a:xfrm>
            <a:off x="4392869" y="5076371"/>
            <a:ext cx="301686" cy="369332"/>
          </a:xfrm>
          <a:prstGeom prst="rect">
            <a:avLst/>
          </a:prstGeom>
          <a:noFill/>
          <a:ln w="12700">
            <a:solidFill>
              <a:schemeClr val="accent4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48BCA67E-6C70-43DF-BB0A-358BA59D6E83}"/>
              </a:ext>
            </a:extLst>
          </p:cNvPr>
          <p:cNvSpPr txBox="1"/>
          <p:nvPr/>
        </p:nvSpPr>
        <p:spPr>
          <a:xfrm>
            <a:off x="6150430" y="5058218"/>
            <a:ext cx="301686" cy="369332"/>
          </a:xfrm>
          <a:prstGeom prst="rect">
            <a:avLst/>
          </a:prstGeom>
          <a:noFill/>
          <a:ln w="12700">
            <a:solidFill>
              <a:schemeClr val="accent4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B24B5581-8EA3-4437-BE6B-F296B63A5721}"/>
              </a:ext>
            </a:extLst>
          </p:cNvPr>
          <p:cNvSpPr txBox="1"/>
          <p:nvPr/>
        </p:nvSpPr>
        <p:spPr>
          <a:xfrm>
            <a:off x="7412131" y="5058218"/>
            <a:ext cx="301686" cy="369332"/>
          </a:xfrm>
          <a:prstGeom prst="rect">
            <a:avLst/>
          </a:prstGeom>
          <a:noFill/>
          <a:ln w="12700">
            <a:solidFill>
              <a:schemeClr val="accent4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E78C4688-1D6B-4D44-B0B1-66FB252FE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3421"/>
              </p:ext>
            </p:extLst>
          </p:nvPr>
        </p:nvGraphicFramePr>
        <p:xfrm>
          <a:off x="1052578" y="5106111"/>
          <a:ext cx="18605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711000" progId="Equation.DSMT4">
                  <p:embed/>
                </p:oleObj>
              </mc:Choice>
              <mc:Fallback>
                <p:oleObj name="Equation" r:id="rId12" imgW="1028520" imgH="71100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E78C4688-1D6B-4D44-B0B1-66FB252FE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578" y="5106111"/>
                        <a:ext cx="1860550" cy="12827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Conector recto de flecha 69">
            <a:extLst>
              <a:ext uri="{FF2B5EF4-FFF2-40B4-BE49-F238E27FC236}">
                <a16:creationId xmlns:a16="http://schemas.microsoft.com/office/drawing/2014/main" id="{D8E216E2-D3B9-4CA3-8E1D-B555B721CDCA}"/>
              </a:ext>
            </a:extLst>
          </p:cNvPr>
          <p:cNvCxnSpPr/>
          <p:nvPr/>
        </p:nvCxnSpPr>
        <p:spPr>
          <a:xfrm>
            <a:off x="3249868" y="5747461"/>
            <a:ext cx="92519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CuadroTexto 71">
            <a:extLst>
              <a:ext uri="{FF2B5EF4-FFF2-40B4-BE49-F238E27FC236}">
                <a16:creationId xmlns:a16="http://schemas.microsoft.com/office/drawing/2014/main" id="{C9A0CF83-CA27-45AF-ACFE-027C16860C5C}"/>
              </a:ext>
            </a:extLst>
          </p:cNvPr>
          <p:cNvSpPr txBox="1"/>
          <p:nvPr/>
        </p:nvSpPr>
        <p:spPr>
          <a:xfrm>
            <a:off x="4471097" y="5538209"/>
            <a:ext cx="1696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s-AR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</a:t>
            </a:r>
            <a:r>
              <a:rPr lang="es-AR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</a:t>
            </a:r>
            <a:r>
              <a:rPr lang="es-AR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CuadroTexto 72">
            <a:extLst>
              <a:ext uri="{FF2B5EF4-FFF2-40B4-BE49-F238E27FC236}">
                <a16:creationId xmlns:a16="http://schemas.microsoft.com/office/drawing/2014/main" id="{A414785C-0BAC-4F77-AE8B-B0A0795A2C13}"/>
              </a:ext>
            </a:extLst>
          </p:cNvPr>
          <p:cNvSpPr txBox="1"/>
          <p:nvPr/>
        </p:nvSpPr>
        <p:spPr>
          <a:xfrm>
            <a:off x="4471097" y="5993883"/>
            <a:ext cx="154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Única solución</a:t>
            </a:r>
          </a:p>
        </p:txBody>
      </p:sp>
      <p:sp>
        <p:nvSpPr>
          <p:cNvPr id="75" name="CuadroTexto 74">
            <a:extLst>
              <a:ext uri="{FF2B5EF4-FFF2-40B4-BE49-F238E27FC236}">
                <a16:creationId xmlns:a16="http://schemas.microsoft.com/office/drawing/2014/main" id="{87D42F67-A832-4416-AA5B-CB757A8B54D3}"/>
              </a:ext>
            </a:extLst>
          </p:cNvPr>
          <p:cNvSpPr txBox="1"/>
          <p:nvPr/>
        </p:nvSpPr>
        <p:spPr>
          <a:xfrm>
            <a:off x="6439908" y="5525468"/>
            <a:ext cx="720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50"/>
                </a:solidFill>
              </a:rPr>
              <a:t>S.C.D.</a:t>
            </a:r>
          </a:p>
        </p:txBody>
      </p:sp>
      <p:sp>
        <p:nvSpPr>
          <p:cNvPr id="77" name="Flecha: a la derecha 76">
            <a:extLst>
              <a:ext uri="{FF2B5EF4-FFF2-40B4-BE49-F238E27FC236}">
                <a16:creationId xmlns:a16="http://schemas.microsoft.com/office/drawing/2014/main" id="{4CFFD182-2703-4875-BD4F-3F0DD5C4C6B7}"/>
              </a:ext>
            </a:extLst>
          </p:cNvPr>
          <p:cNvSpPr/>
          <p:nvPr/>
        </p:nvSpPr>
        <p:spPr>
          <a:xfrm>
            <a:off x="7432285" y="5632875"/>
            <a:ext cx="373225" cy="180000"/>
          </a:xfrm>
          <a:prstGeom prst="rightArrow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78" name="Grupo 77">
            <a:extLst>
              <a:ext uri="{FF2B5EF4-FFF2-40B4-BE49-F238E27FC236}">
                <a16:creationId xmlns:a16="http://schemas.microsoft.com/office/drawing/2014/main" id="{FAAF1189-E6CD-48DF-9786-07109A59CD71}"/>
              </a:ext>
            </a:extLst>
          </p:cNvPr>
          <p:cNvGrpSpPr/>
          <p:nvPr/>
        </p:nvGrpSpPr>
        <p:grpSpPr>
          <a:xfrm>
            <a:off x="8426928" y="5452401"/>
            <a:ext cx="1312175" cy="720948"/>
            <a:chOff x="2305217" y="2741989"/>
            <a:chExt cx="2158342" cy="720948"/>
          </a:xfrm>
        </p:grpSpPr>
        <p:sp>
          <p:nvSpPr>
            <p:cNvPr id="79" name="Doble onda 78">
              <a:extLst>
                <a:ext uri="{FF2B5EF4-FFF2-40B4-BE49-F238E27FC236}">
                  <a16:creationId xmlns:a16="http://schemas.microsoft.com/office/drawing/2014/main" id="{068E5F1E-4B2D-478A-9D27-61BE2CE1B387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80" name="CuadroTexto 79">
              <a:extLst>
                <a:ext uri="{FF2B5EF4-FFF2-40B4-BE49-F238E27FC236}">
                  <a16:creationId xmlns:a16="http://schemas.microsoft.com/office/drawing/2014/main" id="{43524490-D13A-4C6F-9398-B6C9D86D769A}"/>
                </a:ext>
              </a:extLst>
            </p:cNvPr>
            <p:cNvSpPr txBox="1"/>
            <p:nvPr/>
          </p:nvSpPr>
          <p:spPr>
            <a:xfrm>
              <a:off x="2409032" y="2836704"/>
              <a:ext cx="20545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s-AR" sz="2400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upo 6">
            <a:extLst>
              <a:ext uri="{FF2B5EF4-FFF2-40B4-BE49-F238E27FC236}">
                <a16:creationId xmlns:a16="http://schemas.microsoft.com/office/drawing/2014/main" id="{78D4D498-43E8-45CC-86CA-C04880E04F57}"/>
              </a:ext>
            </a:extLst>
          </p:cNvPr>
          <p:cNvGrpSpPr/>
          <p:nvPr/>
        </p:nvGrpSpPr>
        <p:grpSpPr>
          <a:xfrm>
            <a:off x="3249868" y="306496"/>
            <a:ext cx="8907918" cy="1486403"/>
            <a:chOff x="3249868" y="306496"/>
            <a:chExt cx="8907918" cy="1486403"/>
          </a:xfrm>
        </p:grpSpPr>
        <p:graphicFrame>
          <p:nvGraphicFramePr>
            <p:cNvPr id="9" name="Objeto 8">
              <a:extLst>
                <a:ext uri="{FF2B5EF4-FFF2-40B4-BE49-F238E27FC236}">
                  <a16:creationId xmlns:a16="http://schemas.microsoft.com/office/drawing/2014/main" id="{3644F5E1-A82D-4E5D-9CBA-A6548C46B2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709492"/>
                </p:ext>
              </p:extLst>
            </p:nvPr>
          </p:nvGraphicFramePr>
          <p:xfrm>
            <a:off x="7588461" y="804358"/>
            <a:ext cx="2013494" cy="38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33440" imgH="253800" progId="Equation.DSMT4">
                    <p:embed/>
                  </p:oleObj>
                </mc:Choice>
                <mc:Fallback>
                  <p:oleObj name="Equation" r:id="rId14" imgW="1333440" imgH="253800" progId="Equation.DSMT4">
                    <p:embed/>
                    <p:pic>
                      <p:nvPicPr>
                        <p:cNvPr id="9" name="Objeto 8">
                          <a:extLst>
                            <a:ext uri="{FF2B5EF4-FFF2-40B4-BE49-F238E27FC236}">
                              <a16:creationId xmlns:a16="http://schemas.microsoft.com/office/drawing/2014/main" id="{3644F5E1-A82D-4E5D-9CBA-A6548C46B2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88461" y="804358"/>
                          <a:ext cx="2013494" cy="38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lecha: a la derecha 9">
              <a:extLst>
                <a:ext uri="{FF2B5EF4-FFF2-40B4-BE49-F238E27FC236}">
                  <a16:creationId xmlns:a16="http://schemas.microsoft.com/office/drawing/2014/main" id="{4E28356B-5448-4933-A12E-A6C6005A6368}"/>
                </a:ext>
              </a:extLst>
            </p:cNvPr>
            <p:cNvSpPr/>
            <p:nvPr/>
          </p:nvSpPr>
          <p:spPr>
            <a:xfrm>
              <a:off x="9787811" y="905976"/>
              <a:ext cx="373225" cy="180000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84419112-5957-410B-8F8A-515E1298D5C9}"/>
                </a:ext>
              </a:extLst>
            </p:cNvPr>
            <p:cNvSpPr txBox="1"/>
            <p:nvPr/>
          </p:nvSpPr>
          <p:spPr>
            <a:xfrm>
              <a:off x="10420925" y="619692"/>
              <a:ext cx="720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rgbClr val="00B050"/>
                  </a:solidFill>
                </a:rPr>
                <a:t>S.C.D.</a:t>
              </a:r>
            </a:p>
          </p:txBody>
        </p:sp>
        <p:sp>
          <p:nvSpPr>
            <p:cNvPr id="12" name="CuadroTexto 11">
              <a:extLst>
                <a:ext uri="{FF2B5EF4-FFF2-40B4-BE49-F238E27FC236}">
                  <a16:creationId xmlns:a16="http://schemas.microsoft.com/office/drawing/2014/main" id="{486291BB-E073-4940-96EE-F49F06860839}"/>
                </a:ext>
              </a:extLst>
            </p:cNvPr>
            <p:cNvSpPr txBox="1"/>
            <p:nvPr/>
          </p:nvSpPr>
          <p:spPr>
            <a:xfrm>
              <a:off x="10386703" y="905976"/>
              <a:ext cx="16964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s-AR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s-AR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= </a:t>
              </a:r>
              <a:r>
                <a:rPr lang="es-AR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s-AR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= </a:t>
              </a:r>
              <a:r>
                <a:rPr lang="es-AR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s-AR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= 0</a:t>
              </a:r>
              <a:endParaRPr lang="es-A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Forma libre: forma 85">
              <a:extLst>
                <a:ext uri="{FF2B5EF4-FFF2-40B4-BE49-F238E27FC236}">
                  <a16:creationId xmlns:a16="http://schemas.microsoft.com/office/drawing/2014/main" id="{331A211B-B21F-4130-B841-29A5D9789763}"/>
                </a:ext>
              </a:extLst>
            </p:cNvPr>
            <p:cNvSpPr/>
            <p:nvPr/>
          </p:nvSpPr>
          <p:spPr>
            <a:xfrm>
              <a:off x="6939962" y="306496"/>
              <a:ext cx="5217824" cy="1486403"/>
            </a:xfrm>
            <a:custGeom>
              <a:avLst/>
              <a:gdLst>
                <a:gd name="connsiteX0" fmla="*/ 2799183 w 5150498"/>
                <a:gd name="connsiteY0" fmla="*/ 55983 h 1408922"/>
                <a:gd name="connsiteX1" fmla="*/ 326571 w 5150498"/>
                <a:gd name="connsiteY1" fmla="*/ 0 h 1408922"/>
                <a:gd name="connsiteX2" fmla="*/ 0 w 5150498"/>
                <a:gd name="connsiteY2" fmla="*/ 569167 h 1408922"/>
                <a:gd name="connsiteX3" fmla="*/ 513183 w 5150498"/>
                <a:gd name="connsiteY3" fmla="*/ 1287624 h 1408922"/>
                <a:gd name="connsiteX4" fmla="*/ 4795934 w 5150498"/>
                <a:gd name="connsiteY4" fmla="*/ 1408922 h 1408922"/>
                <a:gd name="connsiteX5" fmla="*/ 5150498 w 5150498"/>
                <a:gd name="connsiteY5" fmla="*/ 989045 h 1408922"/>
                <a:gd name="connsiteX6" fmla="*/ 5103845 w 5150498"/>
                <a:gd name="connsiteY6" fmla="*/ 233265 h 1408922"/>
                <a:gd name="connsiteX7" fmla="*/ 2799183 w 5150498"/>
                <a:gd name="connsiteY7" fmla="*/ 55983 h 1408922"/>
                <a:gd name="connsiteX0" fmla="*/ 2832559 w 5183874"/>
                <a:gd name="connsiteY0" fmla="*/ 89102 h 1442041"/>
                <a:gd name="connsiteX1" fmla="*/ 359947 w 5183874"/>
                <a:gd name="connsiteY1" fmla="*/ 33119 h 1442041"/>
                <a:gd name="connsiteX2" fmla="*/ 33376 w 5183874"/>
                <a:gd name="connsiteY2" fmla="*/ 602286 h 1442041"/>
                <a:gd name="connsiteX3" fmla="*/ 546559 w 5183874"/>
                <a:gd name="connsiteY3" fmla="*/ 1320743 h 1442041"/>
                <a:gd name="connsiteX4" fmla="*/ 4829310 w 5183874"/>
                <a:gd name="connsiteY4" fmla="*/ 1442041 h 1442041"/>
                <a:gd name="connsiteX5" fmla="*/ 5183874 w 5183874"/>
                <a:gd name="connsiteY5" fmla="*/ 1022164 h 1442041"/>
                <a:gd name="connsiteX6" fmla="*/ 5137221 w 5183874"/>
                <a:gd name="connsiteY6" fmla="*/ 266384 h 1442041"/>
                <a:gd name="connsiteX7" fmla="*/ 2832559 w 5183874"/>
                <a:gd name="connsiteY7" fmla="*/ 89102 h 1442041"/>
                <a:gd name="connsiteX0" fmla="*/ 2894503 w 5245818"/>
                <a:gd name="connsiteY0" fmla="*/ 89102 h 1442041"/>
                <a:gd name="connsiteX1" fmla="*/ 421891 w 5245818"/>
                <a:gd name="connsiteY1" fmla="*/ 33119 h 1442041"/>
                <a:gd name="connsiteX2" fmla="*/ 95320 w 5245818"/>
                <a:gd name="connsiteY2" fmla="*/ 602286 h 1442041"/>
                <a:gd name="connsiteX3" fmla="*/ 608503 w 5245818"/>
                <a:gd name="connsiteY3" fmla="*/ 1320743 h 1442041"/>
                <a:gd name="connsiteX4" fmla="*/ 4891254 w 5245818"/>
                <a:gd name="connsiteY4" fmla="*/ 1442041 h 1442041"/>
                <a:gd name="connsiteX5" fmla="*/ 5245818 w 5245818"/>
                <a:gd name="connsiteY5" fmla="*/ 1022164 h 1442041"/>
                <a:gd name="connsiteX6" fmla="*/ 5199165 w 5245818"/>
                <a:gd name="connsiteY6" fmla="*/ 266384 h 1442041"/>
                <a:gd name="connsiteX7" fmla="*/ 2894503 w 5245818"/>
                <a:gd name="connsiteY7" fmla="*/ 89102 h 1442041"/>
                <a:gd name="connsiteX0" fmla="*/ 2894503 w 5245818"/>
                <a:gd name="connsiteY0" fmla="*/ 89102 h 1490800"/>
                <a:gd name="connsiteX1" fmla="*/ 421891 w 5245818"/>
                <a:gd name="connsiteY1" fmla="*/ 33119 h 1490800"/>
                <a:gd name="connsiteX2" fmla="*/ 95320 w 5245818"/>
                <a:gd name="connsiteY2" fmla="*/ 602286 h 1490800"/>
                <a:gd name="connsiteX3" fmla="*/ 608503 w 5245818"/>
                <a:gd name="connsiteY3" fmla="*/ 1320743 h 1490800"/>
                <a:gd name="connsiteX4" fmla="*/ 4891254 w 5245818"/>
                <a:gd name="connsiteY4" fmla="*/ 1442041 h 1490800"/>
                <a:gd name="connsiteX5" fmla="*/ 5245818 w 5245818"/>
                <a:gd name="connsiteY5" fmla="*/ 1022164 h 1490800"/>
                <a:gd name="connsiteX6" fmla="*/ 5199165 w 5245818"/>
                <a:gd name="connsiteY6" fmla="*/ 266384 h 1490800"/>
                <a:gd name="connsiteX7" fmla="*/ 2894503 w 5245818"/>
                <a:gd name="connsiteY7" fmla="*/ 89102 h 1490800"/>
                <a:gd name="connsiteX0" fmla="*/ 2894503 w 5245818"/>
                <a:gd name="connsiteY0" fmla="*/ 89102 h 1504116"/>
                <a:gd name="connsiteX1" fmla="*/ 421891 w 5245818"/>
                <a:gd name="connsiteY1" fmla="*/ 33119 h 1504116"/>
                <a:gd name="connsiteX2" fmla="*/ 95320 w 5245818"/>
                <a:gd name="connsiteY2" fmla="*/ 602286 h 1504116"/>
                <a:gd name="connsiteX3" fmla="*/ 608503 w 5245818"/>
                <a:gd name="connsiteY3" fmla="*/ 1320743 h 1504116"/>
                <a:gd name="connsiteX4" fmla="*/ 4891254 w 5245818"/>
                <a:gd name="connsiteY4" fmla="*/ 1442041 h 1504116"/>
                <a:gd name="connsiteX5" fmla="*/ 5245818 w 5245818"/>
                <a:gd name="connsiteY5" fmla="*/ 1022164 h 1504116"/>
                <a:gd name="connsiteX6" fmla="*/ 5199165 w 5245818"/>
                <a:gd name="connsiteY6" fmla="*/ 266384 h 1504116"/>
                <a:gd name="connsiteX7" fmla="*/ 2894503 w 5245818"/>
                <a:gd name="connsiteY7" fmla="*/ 89102 h 1504116"/>
                <a:gd name="connsiteX0" fmla="*/ 2894503 w 5298116"/>
                <a:gd name="connsiteY0" fmla="*/ 89102 h 1456082"/>
                <a:gd name="connsiteX1" fmla="*/ 421891 w 5298116"/>
                <a:gd name="connsiteY1" fmla="*/ 33119 h 1456082"/>
                <a:gd name="connsiteX2" fmla="*/ 95320 w 5298116"/>
                <a:gd name="connsiteY2" fmla="*/ 602286 h 1456082"/>
                <a:gd name="connsiteX3" fmla="*/ 608503 w 5298116"/>
                <a:gd name="connsiteY3" fmla="*/ 1320743 h 1456082"/>
                <a:gd name="connsiteX4" fmla="*/ 4891254 w 5298116"/>
                <a:gd name="connsiteY4" fmla="*/ 1442041 h 1456082"/>
                <a:gd name="connsiteX5" fmla="*/ 5189835 w 5298116"/>
                <a:gd name="connsiteY5" fmla="*/ 1134132 h 1456082"/>
                <a:gd name="connsiteX6" fmla="*/ 5199165 w 5298116"/>
                <a:gd name="connsiteY6" fmla="*/ 266384 h 1456082"/>
                <a:gd name="connsiteX7" fmla="*/ 2894503 w 5298116"/>
                <a:gd name="connsiteY7" fmla="*/ 89102 h 1456082"/>
                <a:gd name="connsiteX0" fmla="*/ 2894503 w 5199165"/>
                <a:gd name="connsiteY0" fmla="*/ 89102 h 1488844"/>
                <a:gd name="connsiteX1" fmla="*/ 421891 w 5199165"/>
                <a:gd name="connsiteY1" fmla="*/ 33119 h 1488844"/>
                <a:gd name="connsiteX2" fmla="*/ 95320 w 5199165"/>
                <a:gd name="connsiteY2" fmla="*/ 602286 h 1488844"/>
                <a:gd name="connsiteX3" fmla="*/ 608503 w 5199165"/>
                <a:gd name="connsiteY3" fmla="*/ 1320743 h 1488844"/>
                <a:gd name="connsiteX4" fmla="*/ 4172797 w 5199165"/>
                <a:gd name="connsiteY4" fmla="*/ 1479364 h 1488844"/>
                <a:gd name="connsiteX5" fmla="*/ 5189835 w 5199165"/>
                <a:gd name="connsiteY5" fmla="*/ 1134132 h 1488844"/>
                <a:gd name="connsiteX6" fmla="*/ 5199165 w 5199165"/>
                <a:gd name="connsiteY6" fmla="*/ 266384 h 1488844"/>
                <a:gd name="connsiteX7" fmla="*/ 2894503 w 5199165"/>
                <a:gd name="connsiteY7" fmla="*/ 89102 h 1488844"/>
                <a:gd name="connsiteX0" fmla="*/ 2894503 w 5217826"/>
                <a:gd name="connsiteY0" fmla="*/ 89102 h 1488844"/>
                <a:gd name="connsiteX1" fmla="*/ 421891 w 5217826"/>
                <a:gd name="connsiteY1" fmla="*/ 33119 h 1488844"/>
                <a:gd name="connsiteX2" fmla="*/ 95320 w 5217826"/>
                <a:gd name="connsiteY2" fmla="*/ 602286 h 1488844"/>
                <a:gd name="connsiteX3" fmla="*/ 608503 w 5217826"/>
                <a:gd name="connsiteY3" fmla="*/ 1320743 h 1488844"/>
                <a:gd name="connsiteX4" fmla="*/ 4172797 w 5217826"/>
                <a:gd name="connsiteY4" fmla="*/ 1479364 h 1488844"/>
                <a:gd name="connsiteX5" fmla="*/ 5189835 w 5217826"/>
                <a:gd name="connsiteY5" fmla="*/ 1134132 h 1488844"/>
                <a:gd name="connsiteX6" fmla="*/ 5217826 w 5217826"/>
                <a:gd name="connsiteY6" fmla="*/ 471657 h 1488844"/>
                <a:gd name="connsiteX7" fmla="*/ 2894503 w 5217826"/>
                <a:gd name="connsiteY7" fmla="*/ 89102 h 1488844"/>
                <a:gd name="connsiteX0" fmla="*/ 2894503 w 5217977"/>
                <a:gd name="connsiteY0" fmla="*/ 89102 h 1488844"/>
                <a:gd name="connsiteX1" fmla="*/ 421891 w 5217977"/>
                <a:gd name="connsiteY1" fmla="*/ 33119 h 1488844"/>
                <a:gd name="connsiteX2" fmla="*/ 95320 w 5217977"/>
                <a:gd name="connsiteY2" fmla="*/ 602286 h 1488844"/>
                <a:gd name="connsiteX3" fmla="*/ 608503 w 5217977"/>
                <a:gd name="connsiteY3" fmla="*/ 1320743 h 1488844"/>
                <a:gd name="connsiteX4" fmla="*/ 4172797 w 5217977"/>
                <a:gd name="connsiteY4" fmla="*/ 1479364 h 1488844"/>
                <a:gd name="connsiteX5" fmla="*/ 5189835 w 5217977"/>
                <a:gd name="connsiteY5" fmla="*/ 1134132 h 1488844"/>
                <a:gd name="connsiteX6" fmla="*/ 5217826 w 5217977"/>
                <a:gd name="connsiteY6" fmla="*/ 471657 h 1488844"/>
                <a:gd name="connsiteX7" fmla="*/ 2894503 w 5217977"/>
                <a:gd name="connsiteY7" fmla="*/ 89102 h 1488844"/>
                <a:gd name="connsiteX0" fmla="*/ 2894503 w 5217977"/>
                <a:gd name="connsiteY0" fmla="*/ 89102 h 1488844"/>
                <a:gd name="connsiteX1" fmla="*/ 421891 w 5217977"/>
                <a:gd name="connsiteY1" fmla="*/ 33119 h 1488844"/>
                <a:gd name="connsiteX2" fmla="*/ 95320 w 5217977"/>
                <a:gd name="connsiteY2" fmla="*/ 602286 h 1488844"/>
                <a:gd name="connsiteX3" fmla="*/ 608503 w 5217977"/>
                <a:gd name="connsiteY3" fmla="*/ 1320743 h 1488844"/>
                <a:gd name="connsiteX4" fmla="*/ 4172797 w 5217977"/>
                <a:gd name="connsiteY4" fmla="*/ 1479364 h 1488844"/>
                <a:gd name="connsiteX5" fmla="*/ 5189835 w 5217977"/>
                <a:gd name="connsiteY5" fmla="*/ 1134132 h 1488844"/>
                <a:gd name="connsiteX6" fmla="*/ 5217826 w 5217977"/>
                <a:gd name="connsiteY6" fmla="*/ 471657 h 1488844"/>
                <a:gd name="connsiteX7" fmla="*/ 2894503 w 5217977"/>
                <a:gd name="connsiteY7" fmla="*/ 89102 h 1488844"/>
                <a:gd name="connsiteX0" fmla="*/ 2894503 w 5217826"/>
                <a:gd name="connsiteY0" fmla="*/ 89102 h 1488844"/>
                <a:gd name="connsiteX1" fmla="*/ 421891 w 5217826"/>
                <a:gd name="connsiteY1" fmla="*/ 33119 h 1488844"/>
                <a:gd name="connsiteX2" fmla="*/ 95320 w 5217826"/>
                <a:gd name="connsiteY2" fmla="*/ 602286 h 1488844"/>
                <a:gd name="connsiteX3" fmla="*/ 608503 w 5217826"/>
                <a:gd name="connsiteY3" fmla="*/ 1320743 h 1488844"/>
                <a:gd name="connsiteX4" fmla="*/ 4172797 w 5217826"/>
                <a:gd name="connsiteY4" fmla="*/ 1479364 h 1488844"/>
                <a:gd name="connsiteX5" fmla="*/ 5189835 w 5217826"/>
                <a:gd name="connsiteY5" fmla="*/ 1134132 h 1488844"/>
                <a:gd name="connsiteX6" fmla="*/ 5217826 w 5217826"/>
                <a:gd name="connsiteY6" fmla="*/ 471657 h 1488844"/>
                <a:gd name="connsiteX7" fmla="*/ 2894503 w 5217826"/>
                <a:gd name="connsiteY7" fmla="*/ 89102 h 1488844"/>
                <a:gd name="connsiteX0" fmla="*/ 2894503 w 5265170"/>
                <a:gd name="connsiteY0" fmla="*/ 95050 h 1494792"/>
                <a:gd name="connsiteX1" fmla="*/ 421891 w 5265170"/>
                <a:gd name="connsiteY1" fmla="*/ 39067 h 1494792"/>
                <a:gd name="connsiteX2" fmla="*/ 95320 w 5265170"/>
                <a:gd name="connsiteY2" fmla="*/ 608234 h 1494792"/>
                <a:gd name="connsiteX3" fmla="*/ 608503 w 5265170"/>
                <a:gd name="connsiteY3" fmla="*/ 1326691 h 1494792"/>
                <a:gd name="connsiteX4" fmla="*/ 4172797 w 5265170"/>
                <a:gd name="connsiteY4" fmla="*/ 1485312 h 1494792"/>
                <a:gd name="connsiteX5" fmla="*/ 5189835 w 5265170"/>
                <a:gd name="connsiteY5" fmla="*/ 1140080 h 1494792"/>
                <a:gd name="connsiteX6" fmla="*/ 5189834 w 5265170"/>
                <a:gd name="connsiteY6" fmla="*/ 458943 h 1494792"/>
                <a:gd name="connsiteX7" fmla="*/ 2894503 w 5265170"/>
                <a:gd name="connsiteY7" fmla="*/ 95050 h 1494792"/>
                <a:gd name="connsiteX0" fmla="*/ 2894503 w 5265170"/>
                <a:gd name="connsiteY0" fmla="*/ 95050 h 1494792"/>
                <a:gd name="connsiteX1" fmla="*/ 421891 w 5265170"/>
                <a:gd name="connsiteY1" fmla="*/ 39067 h 1494792"/>
                <a:gd name="connsiteX2" fmla="*/ 95320 w 5265170"/>
                <a:gd name="connsiteY2" fmla="*/ 608234 h 1494792"/>
                <a:gd name="connsiteX3" fmla="*/ 608503 w 5265170"/>
                <a:gd name="connsiteY3" fmla="*/ 1326691 h 1494792"/>
                <a:gd name="connsiteX4" fmla="*/ 4172797 w 5265170"/>
                <a:gd name="connsiteY4" fmla="*/ 1485312 h 1494792"/>
                <a:gd name="connsiteX5" fmla="*/ 5189835 w 5265170"/>
                <a:gd name="connsiteY5" fmla="*/ 1140080 h 1494792"/>
                <a:gd name="connsiteX6" fmla="*/ 5189834 w 5265170"/>
                <a:gd name="connsiteY6" fmla="*/ 458943 h 1494792"/>
                <a:gd name="connsiteX7" fmla="*/ 2894503 w 5265170"/>
                <a:gd name="connsiteY7" fmla="*/ 95050 h 1494792"/>
                <a:gd name="connsiteX0" fmla="*/ 2894503 w 5265170"/>
                <a:gd name="connsiteY0" fmla="*/ 95050 h 1494792"/>
                <a:gd name="connsiteX1" fmla="*/ 421891 w 5265170"/>
                <a:gd name="connsiteY1" fmla="*/ 39067 h 1494792"/>
                <a:gd name="connsiteX2" fmla="*/ 95320 w 5265170"/>
                <a:gd name="connsiteY2" fmla="*/ 608234 h 1494792"/>
                <a:gd name="connsiteX3" fmla="*/ 608503 w 5265170"/>
                <a:gd name="connsiteY3" fmla="*/ 1326691 h 1494792"/>
                <a:gd name="connsiteX4" fmla="*/ 4172797 w 5265170"/>
                <a:gd name="connsiteY4" fmla="*/ 1485312 h 1494792"/>
                <a:gd name="connsiteX5" fmla="*/ 5189835 w 5265170"/>
                <a:gd name="connsiteY5" fmla="*/ 1140080 h 1494792"/>
                <a:gd name="connsiteX6" fmla="*/ 5189834 w 5265170"/>
                <a:gd name="connsiteY6" fmla="*/ 458943 h 1494792"/>
                <a:gd name="connsiteX7" fmla="*/ 2894503 w 5265170"/>
                <a:gd name="connsiteY7" fmla="*/ 95050 h 1494792"/>
                <a:gd name="connsiteX0" fmla="*/ 2894503 w 5199242"/>
                <a:gd name="connsiteY0" fmla="*/ 95050 h 1488113"/>
                <a:gd name="connsiteX1" fmla="*/ 421891 w 5199242"/>
                <a:gd name="connsiteY1" fmla="*/ 39067 h 1488113"/>
                <a:gd name="connsiteX2" fmla="*/ 95320 w 5199242"/>
                <a:gd name="connsiteY2" fmla="*/ 608234 h 1488113"/>
                <a:gd name="connsiteX3" fmla="*/ 608503 w 5199242"/>
                <a:gd name="connsiteY3" fmla="*/ 1326691 h 1488113"/>
                <a:gd name="connsiteX4" fmla="*/ 4172797 w 5199242"/>
                <a:gd name="connsiteY4" fmla="*/ 1485312 h 1488113"/>
                <a:gd name="connsiteX5" fmla="*/ 5077867 w 5199242"/>
                <a:gd name="connsiteY5" fmla="*/ 1252048 h 1488113"/>
                <a:gd name="connsiteX6" fmla="*/ 5189834 w 5199242"/>
                <a:gd name="connsiteY6" fmla="*/ 458943 h 1488113"/>
                <a:gd name="connsiteX7" fmla="*/ 2894503 w 5199242"/>
                <a:gd name="connsiteY7" fmla="*/ 95050 h 1488113"/>
                <a:gd name="connsiteX0" fmla="*/ 2894503 w 5232854"/>
                <a:gd name="connsiteY0" fmla="*/ 95050 h 1486734"/>
                <a:gd name="connsiteX1" fmla="*/ 421891 w 5232854"/>
                <a:gd name="connsiteY1" fmla="*/ 39067 h 1486734"/>
                <a:gd name="connsiteX2" fmla="*/ 95320 w 5232854"/>
                <a:gd name="connsiteY2" fmla="*/ 608234 h 1486734"/>
                <a:gd name="connsiteX3" fmla="*/ 608503 w 5232854"/>
                <a:gd name="connsiteY3" fmla="*/ 1326691 h 1486734"/>
                <a:gd name="connsiteX4" fmla="*/ 4172797 w 5232854"/>
                <a:gd name="connsiteY4" fmla="*/ 1485312 h 1486734"/>
                <a:gd name="connsiteX5" fmla="*/ 5143181 w 5232854"/>
                <a:gd name="connsiteY5" fmla="*/ 1280040 h 1486734"/>
                <a:gd name="connsiteX6" fmla="*/ 5189834 w 5232854"/>
                <a:gd name="connsiteY6" fmla="*/ 458943 h 1486734"/>
                <a:gd name="connsiteX7" fmla="*/ 2894503 w 5232854"/>
                <a:gd name="connsiteY7" fmla="*/ 95050 h 1486734"/>
                <a:gd name="connsiteX0" fmla="*/ 2894503 w 5202840"/>
                <a:gd name="connsiteY0" fmla="*/ 95050 h 1486734"/>
                <a:gd name="connsiteX1" fmla="*/ 421891 w 5202840"/>
                <a:gd name="connsiteY1" fmla="*/ 39067 h 1486734"/>
                <a:gd name="connsiteX2" fmla="*/ 95320 w 5202840"/>
                <a:gd name="connsiteY2" fmla="*/ 608234 h 1486734"/>
                <a:gd name="connsiteX3" fmla="*/ 608503 w 5202840"/>
                <a:gd name="connsiteY3" fmla="*/ 1326691 h 1486734"/>
                <a:gd name="connsiteX4" fmla="*/ 4172797 w 5202840"/>
                <a:gd name="connsiteY4" fmla="*/ 1485312 h 1486734"/>
                <a:gd name="connsiteX5" fmla="*/ 5087197 w 5202840"/>
                <a:gd name="connsiteY5" fmla="*/ 1280040 h 1486734"/>
                <a:gd name="connsiteX6" fmla="*/ 5189834 w 5202840"/>
                <a:gd name="connsiteY6" fmla="*/ 458943 h 1486734"/>
                <a:gd name="connsiteX7" fmla="*/ 2894503 w 5202840"/>
                <a:gd name="connsiteY7" fmla="*/ 95050 h 1486734"/>
                <a:gd name="connsiteX0" fmla="*/ 2894503 w 5189834"/>
                <a:gd name="connsiteY0" fmla="*/ 95050 h 1486734"/>
                <a:gd name="connsiteX1" fmla="*/ 421891 w 5189834"/>
                <a:gd name="connsiteY1" fmla="*/ 39067 h 1486734"/>
                <a:gd name="connsiteX2" fmla="*/ 95320 w 5189834"/>
                <a:gd name="connsiteY2" fmla="*/ 608234 h 1486734"/>
                <a:gd name="connsiteX3" fmla="*/ 608503 w 5189834"/>
                <a:gd name="connsiteY3" fmla="*/ 1326691 h 1486734"/>
                <a:gd name="connsiteX4" fmla="*/ 4172797 w 5189834"/>
                <a:gd name="connsiteY4" fmla="*/ 1485312 h 1486734"/>
                <a:gd name="connsiteX5" fmla="*/ 5087197 w 5189834"/>
                <a:gd name="connsiteY5" fmla="*/ 1280040 h 1486734"/>
                <a:gd name="connsiteX6" fmla="*/ 5189834 w 5189834"/>
                <a:gd name="connsiteY6" fmla="*/ 458943 h 1486734"/>
                <a:gd name="connsiteX7" fmla="*/ 2894503 w 5189834"/>
                <a:gd name="connsiteY7" fmla="*/ 95050 h 1486734"/>
                <a:gd name="connsiteX0" fmla="*/ 2894503 w 5189834"/>
                <a:gd name="connsiteY0" fmla="*/ 95050 h 1487170"/>
                <a:gd name="connsiteX1" fmla="*/ 421891 w 5189834"/>
                <a:gd name="connsiteY1" fmla="*/ 39067 h 1487170"/>
                <a:gd name="connsiteX2" fmla="*/ 95320 w 5189834"/>
                <a:gd name="connsiteY2" fmla="*/ 608234 h 1487170"/>
                <a:gd name="connsiteX3" fmla="*/ 608503 w 5189834"/>
                <a:gd name="connsiteY3" fmla="*/ 1326691 h 1487170"/>
                <a:gd name="connsiteX4" fmla="*/ 4172797 w 5189834"/>
                <a:gd name="connsiteY4" fmla="*/ 1485312 h 1487170"/>
                <a:gd name="connsiteX5" fmla="*/ 5180504 w 5189834"/>
                <a:gd name="connsiteY5" fmla="*/ 1270710 h 1487170"/>
                <a:gd name="connsiteX6" fmla="*/ 5189834 w 5189834"/>
                <a:gd name="connsiteY6" fmla="*/ 458943 h 1487170"/>
                <a:gd name="connsiteX7" fmla="*/ 2894503 w 5189834"/>
                <a:gd name="connsiteY7" fmla="*/ 95050 h 1487170"/>
                <a:gd name="connsiteX0" fmla="*/ 2894503 w 5208496"/>
                <a:gd name="connsiteY0" fmla="*/ 95050 h 1486734"/>
                <a:gd name="connsiteX1" fmla="*/ 421891 w 5208496"/>
                <a:gd name="connsiteY1" fmla="*/ 39067 h 1486734"/>
                <a:gd name="connsiteX2" fmla="*/ 95320 w 5208496"/>
                <a:gd name="connsiteY2" fmla="*/ 608234 h 1486734"/>
                <a:gd name="connsiteX3" fmla="*/ 608503 w 5208496"/>
                <a:gd name="connsiteY3" fmla="*/ 1326691 h 1486734"/>
                <a:gd name="connsiteX4" fmla="*/ 4172797 w 5208496"/>
                <a:gd name="connsiteY4" fmla="*/ 1485312 h 1486734"/>
                <a:gd name="connsiteX5" fmla="*/ 5208496 w 5208496"/>
                <a:gd name="connsiteY5" fmla="*/ 1280041 h 1486734"/>
                <a:gd name="connsiteX6" fmla="*/ 5189834 w 5208496"/>
                <a:gd name="connsiteY6" fmla="*/ 458943 h 1486734"/>
                <a:gd name="connsiteX7" fmla="*/ 2894503 w 5208496"/>
                <a:gd name="connsiteY7" fmla="*/ 95050 h 1486734"/>
                <a:gd name="connsiteX0" fmla="*/ 2894503 w 5227157"/>
                <a:gd name="connsiteY0" fmla="*/ 94719 h 1486403"/>
                <a:gd name="connsiteX1" fmla="*/ 421891 w 5227157"/>
                <a:gd name="connsiteY1" fmla="*/ 38736 h 1486403"/>
                <a:gd name="connsiteX2" fmla="*/ 95320 w 5227157"/>
                <a:gd name="connsiteY2" fmla="*/ 607903 h 1486403"/>
                <a:gd name="connsiteX3" fmla="*/ 608503 w 5227157"/>
                <a:gd name="connsiteY3" fmla="*/ 1326360 h 1486403"/>
                <a:gd name="connsiteX4" fmla="*/ 4172797 w 5227157"/>
                <a:gd name="connsiteY4" fmla="*/ 1484981 h 1486403"/>
                <a:gd name="connsiteX5" fmla="*/ 5208496 w 5227157"/>
                <a:gd name="connsiteY5" fmla="*/ 1279710 h 1486403"/>
                <a:gd name="connsiteX6" fmla="*/ 5227157 w 5227157"/>
                <a:gd name="connsiteY6" fmla="*/ 449281 h 1486403"/>
                <a:gd name="connsiteX7" fmla="*/ 2894503 w 5227157"/>
                <a:gd name="connsiteY7" fmla="*/ 94719 h 1486403"/>
                <a:gd name="connsiteX0" fmla="*/ 2894503 w 5208496"/>
                <a:gd name="connsiteY0" fmla="*/ 94719 h 1486403"/>
                <a:gd name="connsiteX1" fmla="*/ 421891 w 5208496"/>
                <a:gd name="connsiteY1" fmla="*/ 38736 h 1486403"/>
                <a:gd name="connsiteX2" fmla="*/ 95320 w 5208496"/>
                <a:gd name="connsiteY2" fmla="*/ 607903 h 1486403"/>
                <a:gd name="connsiteX3" fmla="*/ 608503 w 5208496"/>
                <a:gd name="connsiteY3" fmla="*/ 1326360 h 1486403"/>
                <a:gd name="connsiteX4" fmla="*/ 4172797 w 5208496"/>
                <a:gd name="connsiteY4" fmla="*/ 1484981 h 1486403"/>
                <a:gd name="connsiteX5" fmla="*/ 5208496 w 5208496"/>
                <a:gd name="connsiteY5" fmla="*/ 1279710 h 1486403"/>
                <a:gd name="connsiteX6" fmla="*/ 5189834 w 5208496"/>
                <a:gd name="connsiteY6" fmla="*/ 449281 h 1486403"/>
                <a:gd name="connsiteX7" fmla="*/ 2894503 w 5208496"/>
                <a:gd name="connsiteY7" fmla="*/ 94719 h 1486403"/>
                <a:gd name="connsiteX0" fmla="*/ 2894503 w 5208496"/>
                <a:gd name="connsiteY0" fmla="*/ 94719 h 1486403"/>
                <a:gd name="connsiteX1" fmla="*/ 421891 w 5208496"/>
                <a:gd name="connsiteY1" fmla="*/ 38736 h 1486403"/>
                <a:gd name="connsiteX2" fmla="*/ 95320 w 5208496"/>
                <a:gd name="connsiteY2" fmla="*/ 607903 h 1486403"/>
                <a:gd name="connsiteX3" fmla="*/ 608503 w 5208496"/>
                <a:gd name="connsiteY3" fmla="*/ 1326360 h 1486403"/>
                <a:gd name="connsiteX4" fmla="*/ 4172797 w 5208496"/>
                <a:gd name="connsiteY4" fmla="*/ 1484981 h 1486403"/>
                <a:gd name="connsiteX5" fmla="*/ 5208496 w 5208496"/>
                <a:gd name="connsiteY5" fmla="*/ 1279710 h 1486403"/>
                <a:gd name="connsiteX6" fmla="*/ 5199164 w 5208496"/>
                <a:gd name="connsiteY6" fmla="*/ 449281 h 1486403"/>
                <a:gd name="connsiteX7" fmla="*/ 2894503 w 5208496"/>
                <a:gd name="connsiteY7" fmla="*/ 94719 h 1486403"/>
                <a:gd name="connsiteX0" fmla="*/ 2894503 w 5208496"/>
                <a:gd name="connsiteY0" fmla="*/ 95386 h 1487070"/>
                <a:gd name="connsiteX1" fmla="*/ 421891 w 5208496"/>
                <a:gd name="connsiteY1" fmla="*/ 39403 h 1487070"/>
                <a:gd name="connsiteX2" fmla="*/ 95320 w 5208496"/>
                <a:gd name="connsiteY2" fmla="*/ 608570 h 1487070"/>
                <a:gd name="connsiteX3" fmla="*/ 608503 w 5208496"/>
                <a:gd name="connsiteY3" fmla="*/ 1327027 h 1487070"/>
                <a:gd name="connsiteX4" fmla="*/ 4172797 w 5208496"/>
                <a:gd name="connsiteY4" fmla="*/ 1485648 h 1487070"/>
                <a:gd name="connsiteX5" fmla="*/ 5208496 w 5208496"/>
                <a:gd name="connsiteY5" fmla="*/ 1280377 h 1487070"/>
                <a:gd name="connsiteX6" fmla="*/ 5189834 w 5208496"/>
                <a:gd name="connsiteY6" fmla="*/ 468609 h 1487070"/>
                <a:gd name="connsiteX7" fmla="*/ 2894503 w 5208496"/>
                <a:gd name="connsiteY7" fmla="*/ 95386 h 1487070"/>
                <a:gd name="connsiteX0" fmla="*/ 2894503 w 5217825"/>
                <a:gd name="connsiteY0" fmla="*/ 94719 h 1486403"/>
                <a:gd name="connsiteX1" fmla="*/ 421891 w 5217825"/>
                <a:gd name="connsiteY1" fmla="*/ 38736 h 1486403"/>
                <a:gd name="connsiteX2" fmla="*/ 95320 w 5217825"/>
                <a:gd name="connsiteY2" fmla="*/ 607903 h 1486403"/>
                <a:gd name="connsiteX3" fmla="*/ 608503 w 5217825"/>
                <a:gd name="connsiteY3" fmla="*/ 1326360 h 1486403"/>
                <a:gd name="connsiteX4" fmla="*/ 4172797 w 5217825"/>
                <a:gd name="connsiteY4" fmla="*/ 1484981 h 1486403"/>
                <a:gd name="connsiteX5" fmla="*/ 5208496 w 5217825"/>
                <a:gd name="connsiteY5" fmla="*/ 1279710 h 1486403"/>
                <a:gd name="connsiteX6" fmla="*/ 5217825 w 5217825"/>
                <a:gd name="connsiteY6" fmla="*/ 449280 h 1486403"/>
                <a:gd name="connsiteX7" fmla="*/ 2894503 w 5217825"/>
                <a:gd name="connsiteY7" fmla="*/ 94719 h 1486403"/>
                <a:gd name="connsiteX0" fmla="*/ 2894503 w 5208496"/>
                <a:gd name="connsiteY0" fmla="*/ 94719 h 1486403"/>
                <a:gd name="connsiteX1" fmla="*/ 421891 w 5208496"/>
                <a:gd name="connsiteY1" fmla="*/ 38736 h 1486403"/>
                <a:gd name="connsiteX2" fmla="*/ 95320 w 5208496"/>
                <a:gd name="connsiteY2" fmla="*/ 607903 h 1486403"/>
                <a:gd name="connsiteX3" fmla="*/ 608503 w 5208496"/>
                <a:gd name="connsiteY3" fmla="*/ 1326360 h 1486403"/>
                <a:gd name="connsiteX4" fmla="*/ 4172797 w 5208496"/>
                <a:gd name="connsiteY4" fmla="*/ 1484981 h 1486403"/>
                <a:gd name="connsiteX5" fmla="*/ 5208496 w 5208496"/>
                <a:gd name="connsiteY5" fmla="*/ 1279710 h 1486403"/>
                <a:gd name="connsiteX6" fmla="*/ 5199163 w 5208496"/>
                <a:gd name="connsiteY6" fmla="*/ 449280 h 1486403"/>
                <a:gd name="connsiteX7" fmla="*/ 2894503 w 5208496"/>
                <a:gd name="connsiteY7" fmla="*/ 94719 h 1486403"/>
                <a:gd name="connsiteX0" fmla="*/ 2894503 w 5245816"/>
                <a:gd name="connsiteY0" fmla="*/ 94719 h 1486403"/>
                <a:gd name="connsiteX1" fmla="*/ 421891 w 5245816"/>
                <a:gd name="connsiteY1" fmla="*/ 38736 h 1486403"/>
                <a:gd name="connsiteX2" fmla="*/ 95320 w 5245816"/>
                <a:gd name="connsiteY2" fmla="*/ 607903 h 1486403"/>
                <a:gd name="connsiteX3" fmla="*/ 608503 w 5245816"/>
                <a:gd name="connsiteY3" fmla="*/ 1326360 h 1486403"/>
                <a:gd name="connsiteX4" fmla="*/ 4172797 w 5245816"/>
                <a:gd name="connsiteY4" fmla="*/ 1484981 h 1486403"/>
                <a:gd name="connsiteX5" fmla="*/ 5208496 w 5245816"/>
                <a:gd name="connsiteY5" fmla="*/ 1279710 h 1486403"/>
                <a:gd name="connsiteX6" fmla="*/ 5245816 w 5245816"/>
                <a:gd name="connsiteY6" fmla="*/ 449280 h 1486403"/>
                <a:gd name="connsiteX7" fmla="*/ 2894503 w 5245816"/>
                <a:gd name="connsiteY7" fmla="*/ 94719 h 1486403"/>
                <a:gd name="connsiteX0" fmla="*/ 2894503 w 5217824"/>
                <a:gd name="connsiteY0" fmla="*/ 94719 h 1486403"/>
                <a:gd name="connsiteX1" fmla="*/ 421891 w 5217824"/>
                <a:gd name="connsiteY1" fmla="*/ 38736 h 1486403"/>
                <a:gd name="connsiteX2" fmla="*/ 95320 w 5217824"/>
                <a:gd name="connsiteY2" fmla="*/ 607903 h 1486403"/>
                <a:gd name="connsiteX3" fmla="*/ 608503 w 5217824"/>
                <a:gd name="connsiteY3" fmla="*/ 1326360 h 1486403"/>
                <a:gd name="connsiteX4" fmla="*/ 4172797 w 5217824"/>
                <a:gd name="connsiteY4" fmla="*/ 1484981 h 1486403"/>
                <a:gd name="connsiteX5" fmla="*/ 5208496 w 5217824"/>
                <a:gd name="connsiteY5" fmla="*/ 1279710 h 1486403"/>
                <a:gd name="connsiteX6" fmla="*/ 5217824 w 5217824"/>
                <a:gd name="connsiteY6" fmla="*/ 449280 h 1486403"/>
                <a:gd name="connsiteX7" fmla="*/ 2894503 w 5217824"/>
                <a:gd name="connsiteY7" fmla="*/ 94719 h 1486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217824" h="1486403">
                  <a:moveTo>
                    <a:pt x="2894503" y="94719"/>
                  </a:moveTo>
                  <a:cubicBezTo>
                    <a:pt x="2095181" y="26295"/>
                    <a:pt x="888421" y="-46795"/>
                    <a:pt x="421891" y="38736"/>
                  </a:cubicBezTo>
                  <a:cubicBezTo>
                    <a:pt x="-44639" y="124267"/>
                    <a:pt x="-75741" y="368417"/>
                    <a:pt x="95320" y="607903"/>
                  </a:cubicBezTo>
                  <a:cubicBezTo>
                    <a:pt x="266381" y="847389"/>
                    <a:pt x="-71076" y="1180180"/>
                    <a:pt x="608503" y="1326360"/>
                  </a:cubicBezTo>
                  <a:cubicBezTo>
                    <a:pt x="1288082" y="1472540"/>
                    <a:pt x="3406132" y="1492756"/>
                    <a:pt x="4172797" y="1484981"/>
                  </a:cubicBezTo>
                  <a:cubicBezTo>
                    <a:pt x="4939462" y="1477206"/>
                    <a:pt x="5038990" y="1450771"/>
                    <a:pt x="5208496" y="1279710"/>
                  </a:cubicBezTo>
                  <a:lnTo>
                    <a:pt x="5217824" y="449280"/>
                  </a:lnTo>
                  <a:cubicBezTo>
                    <a:pt x="4835269" y="275108"/>
                    <a:pt x="3693825" y="163143"/>
                    <a:pt x="2894503" y="94719"/>
                  </a:cubicBezTo>
                  <a:close/>
                </a:path>
              </a:pathLst>
            </a:custGeom>
            <a:noFill/>
            <a:ln w="44450">
              <a:solidFill>
                <a:srgbClr val="99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87" name="Forma libre: forma 86">
              <a:extLst>
                <a:ext uri="{FF2B5EF4-FFF2-40B4-BE49-F238E27FC236}">
                  <a16:creationId xmlns:a16="http://schemas.microsoft.com/office/drawing/2014/main" id="{F32D63E4-AFBA-48ED-975C-BAEB66EA60DA}"/>
                </a:ext>
              </a:extLst>
            </p:cNvPr>
            <p:cNvSpPr/>
            <p:nvPr/>
          </p:nvSpPr>
          <p:spPr>
            <a:xfrm>
              <a:off x="3249868" y="319566"/>
              <a:ext cx="3690093" cy="369332"/>
            </a:xfrm>
            <a:custGeom>
              <a:avLst/>
              <a:gdLst>
                <a:gd name="connsiteX0" fmla="*/ 0 w 4907902"/>
                <a:gd name="connsiteY0" fmla="*/ 451401 h 451401"/>
                <a:gd name="connsiteX1" fmla="*/ 867747 w 4907902"/>
                <a:gd name="connsiteY1" fmla="*/ 50185 h 451401"/>
                <a:gd name="connsiteX2" fmla="*/ 3676261 w 4907902"/>
                <a:gd name="connsiteY2" fmla="*/ 31524 h 451401"/>
                <a:gd name="connsiteX3" fmla="*/ 4907902 w 4907902"/>
                <a:gd name="connsiteY3" fmla="*/ 283450 h 451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07902" h="451401">
                  <a:moveTo>
                    <a:pt x="0" y="451401"/>
                  </a:moveTo>
                  <a:cubicBezTo>
                    <a:pt x="127518" y="285782"/>
                    <a:pt x="255037" y="120164"/>
                    <a:pt x="867747" y="50185"/>
                  </a:cubicBezTo>
                  <a:cubicBezTo>
                    <a:pt x="1480457" y="-19794"/>
                    <a:pt x="3002902" y="-7354"/>
                    <a:pt x="3676261" y="31524"/>
                  </a:cubicBezTo>
                  <a:cubicBezTo>
                    <a:pt x="4349620" y="70401"/>
                    <a:pt x="4628761" y="176925"/>
                    <a:pt x="4907902" y="283450"/>
                  </a:cubicBezTo>
                </a:path>
              </a:pathLst>
            </a:custGeom>
            <a:noFill/>
            <a:ln w="25400">
              <a:solidFill>
                <a:srgbClr val="9900FF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sp>
        <p:nvSpPr>
          <p:cNvPr id="88" name="Estrella de 5 puntas 5">
            <a:extLst>
              <a:ext uri="{FF2B5EF4-FFF2-40B4-BE49-F238E27FC236}">
                <a16:creationId xmlns:a16="http://schemas.microsoft.com/office/drawing/2014/main" id="{AE476FBA-4898-41DE-A320-A5650EE9D73B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0" name="Forma libre: forma 49">
            <a:extLst>
              <a:ext uri="{FF2B5EF4-FFF2-40B4-BE49-F238E27FC236}">
                <a16:creationId xmlns:a16="http://schemas.microsoft.com/office/drawing/2014/main" id="{3C576648-2E32-48BD-8A9F-927C1EB2EA45}"/>
              </a:ext>
            </a:extLst>
          </p:cNvPr>
          <p:cNvSpPr/>
          <p:nvPr/>
        </p:nvSpPr>
        <p:spPr>
          <a:xfrm>
            <a:off x="1052052" y="1828801"/>
            <a:ext cx="3589606" cy="787666"/>
          </a:xfrm>
          <a:custGeom>
            <a:avLst/>
            <a:gdLst>
              <a:gd name="connsiteX0" fmla="*/ 9832 w 3746090"/>
              <a:gd name="connsiteY0" fmla="*/ 0 h 511277"/>
              <a:gd name="connsiteX1" fmla="*/ 0 w 3746090"/>
              <a:gd name="connsiteY1" fmla="*/ 491613 h 511277"/>
              <a:gd name="connsiteX2" fmla="*/ 3746090 w 3746090"/>
              <a:gd name="connsiteY2" fmla="*/ 511277 h 511277"/>
              <a:gd name="connsiteX0" fmla="*/ 9832 w 3706761"/>
              <a:gd name="connsiteY0" fmla="*/ 0 h 501444"/>
              <a:gd name="connsiteX1" fmla="*/ 0 w 3706761"/>
              <a:gd name="connsiteY1" fmla="*/ 491613 h 501444"/>
              <a:gd name="connsiteX2" fmla="*/ 3706761 w 3706761"/>
              <a:gd name="connsiteY2" fmla="*/ 501444 h 501444"/>
              <a:gd name="connsiteX0" fmla="*/ 0 w 3726426"/>
              <a:gd name="connsiteY0" fmla="*/ 0 h 501444"/>
              <a:gd name="connsiteX1" fmla="*/ 19665 w 3726426"/>
              <a:gd name="connsiteY1" fmla="*/ 491613 h 501444"/>
              <a:gd name="connsiteX2" fmla="*/ 3726426 w 3726426"/>
              <a:gd name="connsiteY2" fmla="*/ 501444 h 501444"/>
              <a:gd name="connsiteX0" fmla="*/ 0 w 3706761"/>
              <a:gd name="connsiteY0" fmla="*/ 0 h 491611"/>
              <a:gd name="connsiteX1" fmla="*/ 0 w 3706761"/>
              <a:gd name="connsiteY1" fmla="*/ 481780 h 491611"/>
              <a:gd name="connsiteX2" fmla="*/ 3706761 w 3706761"/>
              <a:gd name="connsiteY2" fmla="*/ 491611 h 491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6761" h="491611">
                <a:moveTo>
                  <a:pt x="0" y="0"/>
                </a:moveTo>
                <a:lnTo>
                  <a:pt x="0" y="481780"/>
                </a:lnTo>
                <a:lnTo>
                  <a:pt x="3706761" y="491611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2" name="Conector recto 51">
            <a:extLst>
              <a:ext uri="{FF2B5EF4-FFF2-40B4-BE49-F238E27FC236}">
                <a16:creationId xmlns:a16="http://schemas.microsoft.com/office/drawing/2014/main" id="{30F926C7-406A-47C5-B8C8-5F2D58E68CA0}"/>
              </a:ext>
            </a:extLst>
          </p:cNvPr>
          <p:cNvCxnSpPr>
            <a:cxnSpLocks/>
          </p:cNvCxnSpPr>
          <p:nvPr/>
        </p:nvCxnSpPr>
        <p:spPr>
          <a:xfrm>
            <a:off x="2170472" y="1917061"/>
            <a:ext cx="0" cy="686519"/>
          </a:xfrm>
          <a:prstGeom prst="line">
            <a:avLst/>
          </a:prstGeom>
          <a:ln w="28575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uadroTexto 1">
            <a:extLst>
              <a:ext uri="{FF2B5EF4-FFF2-40B4-BE49-F238E27FC236}">
                <a16:creationId xmlns:a16="http://schemas.microsoft.com/office/drawing/2014/main" id="{F9A06996-F041-46F0-805E-248D872F787D}"/>
              </a:ext>
            </a:extLst>
          </p:cNvPr>
          <p:cNvSpPr txBox="1"/>
          <p:nvPr/>
        </p:nvSpPr>
        <p:spPr>
          <a:xfrm>
            <a:off x="483867" y="6402642"/>
            <a:ext cx="2303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Este es el </a:t>
            </a:r>
            <a:r>
              <a:rPr lang="es-AR" dirty="0" err="1">
                <a:solidFill>
                  <a:schemeClr val="bg2">
                    <a:lumMod val="25000"/>
                  </a:schemeClr>
                </a:solidFill>
              </a:rPr>
              <a:t>Ej</a:t>
            </a:r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 7.2 TPN°4.</a:t>
            </a: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C690E5FB-C436-40E4-AF84-F3ABA22BD9A9}"/>
              </a:ext>
            </a:extLst>
          </p:cNvPr>
          <p:cNvSpPr txBox="1"/>
          <p:nvPr/>
        </p:nvSpPr>
        <p:spPr>
          <a:xfrm>
            <a:off x="2633006" y="6402604"/>
            <a:ext cx="884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En el </a:t>
            </a:r>
            <a:r>
              <a:rPr lang="es-AR" dirty="0" err="1">
                <a:solidFill>
                  <a:schemeClr val="bg2">
                    <a:lumMod val="25000"/>
                  </a:schemeClr>
                </a:solidFill>
              </a:rPr>
              <a:t>Ej</a:t>
            </a:r>
            <a:r>
              <a:rPr lang="es-AR" dirty="0">
                <a:solidFill>
                  <a:schemeClr val="bg2">
                    <a:lumMod val="25000"/>
                  </a:schemeClr>
                </a:solidFill>
              </a:rPr>
              <a:t> 7.4 TPN°4 propone otra C.L. de los elementos de </a:t>
            </a:r>
            <a:r>
              <a:rPr lang="es-AR" i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, ¿dónde va a estar la diferencia?</a:t>
            </a: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3789798A-71C7-4F99-82B8-CE0D271A53B1}"/>
              </a:ext>
            </a:extLst>
          </p:cNvPr>
          <p:cNvSpPr/>
          <p:nvPr/>
        </p:nvSpPr>
        <p:spPr>
          <a:xfrm>
            <a:off x="918184" y="5033538"/>
            <a:ext cx="2099518" cy="1341159"/>
          </a:xfrm>
          <a:prstGeom prst="rect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FD174600-9698-45EA-BFD4-D722D34B6C56}"/>
              </a:ext>
            </a:extLst>
          </p:cNvPr>
          <p:cNvGrpSpPr/>
          <p:nvPr/>
        </p:nvGrpSpPr>
        <p:grpSpPr>
          <a:xfrm>
            <a:off x="7271219" y="1849908"/>
            <a:ext cx="3143575" cy="1229297"/>
            <a:chOff x="7271219" y="1849908"/>
            <a:chExt cx="3143575" cy="1229297"/>
          </a:xfrm>
        </p:grpSpPr>
        <p:sp>
          <p:nvSpPr>
            <p:cNvPr id="20" name="Flecha: a la derecha 19">
              <a:extLst>
                <a:ext uri="{FF2B5EF4-FFF2-40B4-BE49-F238E27FC236}">
                  <a16:creationId xmlns:a16="http://schemas.microsoft.com/office/drawing/2014/main" id="{D7DC6B10-35AD-4943-87B6-68E3EB8BD00F}"/>
                </a:ext>
              </a:extLst>
            </p:cNvPr>
            <p:cNvSpPr/>
            <p:nvPr/>
          </p:nvSpPr>
          <p:spPr>
            <a:xfrm rot="-1500000">
              <a:off x="7271219" y="2353146"/>
              <a:ext cx="373225" cy="180000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22" name="Flecha: a la derecha 21">
              <a:extLst>
                <a:ext uri="{FF2B5EF4-FFF2-40B4-BE49-F238E27FC236}">
                  <a16:creationId xmlns:a16="http://schemas.microsoft.com/office/drawing/2014/main" id="{60B37F70-97B7-438B-B151-787099CFC694}"/>
                </a:ext>
              </a:extLst>
            </p:cNvPr>
            <p:cNvSpPr/>
            <p:nvPr/>
          </p:nvSpPr>
          <p:spPr>
            <a:xfrm rot="1500000">
              <a:off x="7273109" y="2607794"/>
              <a:ext cx="373225" cy="1800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24" name="CuadroTexto 23">
              <a:extLst>
                <a:ext uri="{FF2B5EF4-FFF2-40B4-BE49-F238E27FC236}">
                  <a16:creationId xmlns:a16="http://schemas.microsoft.com/office/drawing/2014/main" id="{8F1F88B5-9820-43E3-A084-0A59D5642D50}"/>
                </a:ext>
              </a:extLst>
            </p:cNvPr>
            <p:cNvSpPr txBox="1"/>
            <p:nvPr/>
          </p:nvSpPr>
          <p:spPr>
            <a:xfrm>
              <a:off x="7665175" y="2122392"/>
              <a:ext cx="720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rgbClr val="00B050"/>
                  </a:solidFill>
                </a:rPr>
                <a:t>S.C.D.</a:t>
              </a:r>
            </a:p>
          </p:txBody>
        </p:sp>
        <p:sp>
          <p:nvSpPr>
            <p:cNvPr id="25" name="CuadroTexto 24">
              <a:extLst>
                <a:ext uri="{FF2B5EF4-FFF2-40B4-BE49-F238E27FC236}">
                  <a16:creationId xmlns:a16="http://schemas.microsoft.com/office/drawing/2014/main" id="{B063CCE4-431F-429E-98DE-7E8F7A37C830}"/>
                </a:ext>
              </a:extLst>
            </p:cNvPr>
            <p:cNvSpPr txBox="1"/>
            <p:nvPr/>
          </p:nvSpPr>
          <p:spPr>
            <a:xfrm>
              <a:off x="8502842" y="2124789"/>
              <a:ext cx="938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s-AR" dirty="0">
                  <a:cs typeface="Times New Roman" panose="02020603050405020304" pitchFamily="18" charset="0"/>
                </a:rPr>
                <a:t>es L.I.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A732DE7C-9E54-4D2E-85A2-01EF1CF82699}"/>
                </a:ext>
              </a:extLst>
            </p:cNvPr>
            <p:cNvSpPr txBox="1"/>
            <p:nvPr/>
          </p:nvSpPr>
          <p:spPr>
            <a:xfrm>
              <a:off x="7664996" y="2561706"/>
              <a:ext cx="640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>
                  <a:solidFill>
                    <a:srgbClr val="00B050"/>
                  </a:solidFill>
                </a:rPr>
                <a:t>S.C.I.</a:t>
              </a:r>
            </a:p>
          </p:txBody>
        </p:sp>
        <p:sp>
          <p:nvSpPr>
            <p:cNvPr id="29" name="CuadroTexto 28">
              <a:extLst>
                <a:ext uri="{FF2B5EF4-FFF2-40B4-BE49-F238E27FC236}">
                  <a16:creationId xmlns:a16="http://schemas.microsoft.com/office/drawing/2014/main" id="{1B2FB2FF-FE29-4631-8484-4FFD880BE71F}"/>
                </a:ext>
              </a:extLst>
            </p:cNvPr>
            <p:cNvSpPr txBox="1"/>
            <p:nvPr/>
          </p:nvSpPr>
          <p:spPr>
            <a:xfrm>
              <a:off x="8452064" y="2570470"/>
              <a:ext cx="10176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s-AR" dirty="0">
                  <a:cs typeface="Times New Roman" panose="02020603050405020304" pitchFamily="18" charset="0"/>
                </a:rPr>
                <a:t>es L.D.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ángulo 55">
              <a:extLst>
                <a:ext uri="{FF2B5EF4-FFF2-40B4-BE49-F238E27FC236}">
                  <a16:creationId xmlns:a16="http://schemas.microsoft.com/office/drawing/2014/main" id="{54BF4377-435D-43C2-BA68-B89F1C8200FA}"/>
                </a:ext>
              </a:extLst>
            </p:cNvPr>
            <p:cNvSpPr/>
            <p:nvPr/>
          </p:nvSpPr>
          <p:spPr>
            <a:xfrm>
              <a:off x="9755639" y="1849908"/>
              <a:ext cx="659155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s-ES" sz="40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¿?</a:t>
              </a:r>
            </a:p>
          </p:txBody>
        </p:sp>
        <p:sp>
          <p:nvSpPr>
            <p:cNvPr id="58" name="Rectángulo 57">
              <a:extLst>
                <a:ext uri="{FF2B5EF4-FFF2-40B4-BE49-F238E27FC236}">
                  <a16:creationId xmlns:a16="http://schemas.microsoft.com/office/drawing/2014/main" id="{36F5C4FD-B217-4B47-9FA5-E2FC473A01C6}"/>
                </a:ext>
              </a:extLst>
            </p:cNvPr>
            <p:cNvSpPr/>
            <p:nvPr/>
          </p:nvSpPr>
          <p:spPr>
            <a:xfrm>
              <a:off x="9755639" y="2371319"/>
              <a:ext cx="659155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s-ES" sz="40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¿?</a:t>
              </a:r>
            </a:p>
          </p:txBody>
        </p:sp>
      </p:grpSp>
      <p:sp>
        <p:nvSpPr>
          <p:cNvPr id="63" name="CuadroTexto 62">
            <a:extLst>
              <a:ext uri="{FF2B5EF4-FFF2-40B4-BE49-F238E27FC236}">
                <a16:creationId xmlns:a16="http://schemas.microsoft.com/office/drawing/2014/main" id="{245B4F66-9741-4E3C-9089-080CFC66E6C4}"/>
              </a:ext>
            </a:extLst>
          </p:cNvPr>
          <p:cNvSpPr txBox="1"/>
          <p:nvPr/>
        </p:nvSpPr>
        <p:spPr>
          <a:xfrm>
            <a:off x="10545923" y="1953638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>
                <a:solidFill>
                  <a:srgbClr val="00B050"/>
                </a:solidFill>
              </a:rPr>
              <a:t>SI</a:t>
            </a: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FAD168CB-AA61-48FB-AFEF-09F41A3E73EE}"/>
              </a:ext>
            </a:extLst>
          </p:cNvPr>
          <p:cNvSpPr txBox="1"/>
          <p:nvPr/>
        </p:nvSpPr>
        <p:spPr>
          <a:xfrm>
            <a:off x="10531326" y="2470623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b="1" dirty="0">
                <a:solidFill>
                  <a:srgbClr val="FF0000"/>
                </a:solidFill>
              </a:rPr>
              <a:t>NO</a:t>
            </a:r>
          </a:p>
        </p:txBody>
      </p: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73C944C8-AAED-43F3-9F06-A6665192A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0663"/>
              </p:ext>
            </p:extLst>
          </p:nvPr>
        </p:nvGraphicFramePr>
        <p:xfrm>
          <a:off x="4102100" y="3756025"/>
          <a:ext cx="43418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00120" imgH="253800" progId="Equation.DSMT4">
                  <p:embed/>
                </p:oleObj>
              </mc:Choice>
              <mc:Fallback>
                <p:oleObj name="Equation" r:id="rId16" imgW="2400120" imgH="2538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193A4BEA-8561-44A0-BEF4-87AF737664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02100" y="3756025"/>
                        <a:ext cx="4341813" cy="45878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>
            <a:extLst>
              <a:ext uri="{FF2B5EF4-FFF2-40B4-BE49-F238E27FC236}">
                <a16:creationId xmlns:a16="http://schemas.microsoft.com/office/drawing/2014/main" id="{C9C2A351-9617-46F8-9B4B-613C69AA31E5}"/>
              </a:ext>
            </a:extLst>
          </p:cNvPr>
          <p:cNvSpPr txBox="1"/>
          <p:nvPr/>
        </p:nvSpPr>
        <p:spPr>
          <a:xfrm>
            <a:off x="3036029" y="5408616"/>
            <a:ext cx="1298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solvemos</a:t>
            </a:r>
          </a:p>
        </p:txBody>
      </p:sp>
    </p:spTree>
    <p:extLst>
      <p:ext uri="{BB962C8B-B14F-4D97-AF65-F5344CB8AC3E}">
        <p14:creationId xmlns:p14="http://schemas.microsoft.com/office/powerpoint/2010/main" val="213346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6" grpId="0"/>
      <p:bldP spid="49" grpId="0" animBg="1"/>
      <p:bldP spid="51" grpId="0" animBg="1"/>
      <p:bldP spid="53" grpId="0" animBg="1"/>
      <p:bldP spid="55" grpId="0" animBg="1"/>
      <p:bldP spid="57" grpId="0" animBg="1"/>
      <p:bldP spid="62" grpId="0" animBg="1"/>
      <p:bldP spid="64" grpId="0" animBg="1"/>
      <p:bldP spid="66" grpId="0" animBg="1"/>
      <p:bldP spid="72" grpId="0"/>
      <p:bldP spid="73" grpId="0"/>
      <p:bldP spid="75" grpId="0"/>
      <p:bldP spid="77" grpId="0" animBg="1"/>
      <p:bldP spid="88" grpId="0" animBg="1"/>
      <p:bldP spid="50" grpId="0" animBg="1"/>
      <p:bldP spid="2" grpId="0"/>
      <p:bldP spid="54" grpId="0"/>
      <p:bldP spid="5" grpId="0" animBg="1"/>
      <p:bldP spid="63" grpId="0"/>
      <p:bldP spid="65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Elipse 79">
            <a:extLst>
              <a:ext uri="{FF2B5EF4-FFF2-40B4-BE49-F238E27FC236}">
                <a16:creationId xmlns:a16="http://schemas.microsoft.com/office/drawing/2014/main" id="{F65D0D0F-B105-4C5F-B4D0-98B2C50600F7}"/>
              </a:ext>
            </a:extLst>
          </p:cNvPr>
          <p:cNvSpPr/>
          <p:nvPr/>
        </p:nvSpPr>
        <p:spPr>
          <a:xfrm>
            <a:off x="6074804" y="214505"/>
            <a:ext cx="6018797" cy="7367709"/>
          </a:xfrm>
          <a:prstGeom prst="ellipse">
            <a:avLst/>
          </a:prstGeom>
          <a:effectLst>
            <a:innerShdw blurRad="8382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" name="Forma libre: forma 13">
            <a:extLst>
              <a:ext uri="{FF2B5EF4-FFF2-40B4-BE49-F238E27FC236}">
                <a16:creationId xmlns:a16="http://schemas.microsoft.com/office/drawing/2014/main" id="{9BA138C1-24B0-41EF-90F7-0246969B0482}"/>
              </a:ext>
            </a:extLst>
          </p:cNvPr>
          <p:cNvSpPr/>
          <p:nvPr/>
        </p:nvSpPr>
        <p:spPr>
          <a:xfrm>
            <a:off x="6005557" y="3296939"/>
            <a:ext cx="5133975" cy="2028825"/>
          </a:xfrm>
          <a:custGeom>
            <a:avLst/>
            <a:gdLst>
              <a:gd name="connsiteX0" fmla="*/ 1619250 w 5133975"/>
              <a:gd name="connsiteY0" fmla="*/ 0 h 2028825"/>
              <a:gd name="connsiteX1" fmla="*/ 5133975 w 5133975"/>
              <a:gd name="connsiteY1" fmla="*/ 28575 h 2028825"/>
              <a:gd name="connsiteX2" fmla="*/ 3514725 w 5133975"/>
              <a:gd name="connsiteY2" fmla="*/ 2028825 h 2028825"/>
              <a:gd name="connsiteX3" fmla="*/ 0 w 5133975"/>
              <a:gd name="connsiteY3" fmla="*/ 2019300 h 2028825"/>
              <a:gd name="connsiteX4" fmla="*/ 1619250 w 5133975"/>
              <a:gd name="connsiteY4" fmla="*/ 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3975" h="2028825">
                <a:moveTo>
                  <a:pt x="1619250" y="0"/>
                </a:moveTo>
                <a:lnTo>
                  <a:pt x="5133975" y="28575"/>
                </a:lnTo>
                <a:lnTo>
                  <a:pt x="3514725" y="2028825"/>
                </a:lnTo>
                <a:lnTo>
                  <a:pt x="0" y="2019300"/>
                </a:lnTo>
                <a:lnTo>
                  <a:pt x="1619250" y="0"/>
                </a:lnTo>
                <a:close/>
              </a:path>
            </a:pathLst>
          </a:custGeom>
          <a:solidFill>
            <a:schemeClr val="bg2">
              <a:lumMod val="9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6" name="Forma libre: forma 75">
            <a:extLst>
              <a:ext uri="{FF2B5EF4-FFF2-40B4-BE49-F238E27FC236}">
                <a16:creationId xmlns:a16="http://schemas.microsoft.com/office/drawing/2014/main" id="{2B317613-F944-4EDE-8EF8-04E2E302C095}"/>
              </a:ext>
            </a:extLst>
          </p:cNvPr>
          <p:cNvSpPr/>
          <p:nvPr/>
        </p:nvSpPr>
        <p:spPr>
          <a:xfrm>
            <a:off x="6011979" y="3256227"/>
            <a:ext cx="5133975" cy="2028825"/>
          </a:xfrm>
          <a:custGeom>
            <a:avLst/>
            <a:gdLst>
              <a:gd name="connsiteX0" fmla="*/ 1619250 w 5133975"/>
              <a:gd name="connsiteY0" fmla="*/ 0 h 2028825"/>
              <a:gd name="connsiteX1" fmla="*/ 5133975 w 5133975"/>
              <a:gd name="connsiteY1" fmla="*/ 28575 h 2028825"/>
              <a:gd name="connsiteX2" fmla="*/ 3514725 w 5133975"/>
              <a:gd name="connsiteY2" fmla="*/ 2028825 h 2028825"/>
              <a:gd name="connsiteX3" fmla="*/ 0 w 5133975"/>
              <a:gd name="connsiteY3" fmla="*/ 2019300 h 2028825"/>
              <a:gd name="connsiteX4" fmla="*/ 1619250 w 5133975"/>
              <a:gd name="connsiteY4" fmla="*/ 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3975" h="2028825">
                <a:moveTo>
                  <a:pt x="1619250" y="0"/>
                </a:moveTo>
                <a:lnTo>
                  <a:pt x="5133975" y="28575"/>
                </a:lnTo>
                <a:lnTo>
                  <a:pt x="3514725" y="2028825"/>
                </a:lnTo>
                <a:lnTo>
                  <a:pt x="0" y="2019300"/>
                </a:lnTo>
                <a:lnTo>
                  <a:pt x="1619250" y="0"/>
                </a:ln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68" name="Conector recto 67">
            <a:extLst>
              <a:ext uri="{FF2B5EF4-FFF2-40B4-BE49-F238E27FC236}">
                <a16:creationId xmlns:a16="http://schemas.microsoft.com/office/drawing/2014/main" id="{95A2D420-D122-4696-8190-55BB8B304C8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7109666" y="3106006"/>
            <a:ext cx="1873360" cy="2340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Elipse 44">
            <a:extLst>
              <a:ext uri="{FF2B5EF4-FFF2-40B4-BE49-F238E27FC236}">
                <a16:creationId xmlns:a16="http://schemas.microsoft.com/office/drawing/2014/main" id="{F1720FFE-1E89-434E-8B3C-F0A562F220CF}"/>
              </a:ext>
            </a:extLst>
          </p:cNvPr>
          <p:cNvSpPr/>
          <p:nvPr/>
        </p:nvSpPr>
        <p:spPr>
          <a:xfrm>
            <a:off x="-475247" y="33214"/>
            <a:ext cx="6018797" cy="7367709"/>
          </a:xfrm>
          <a:prstGeom prst="ellipse">
            <a:avLst/>
          </a:prstGeom>
          <a:effectLst>
            <a:innerShdw blurRad="8382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Forma libre: forma 42">
            <a:extLst>
              <a:ext uri="{FF2B5EF4-FFF2-40B4-BE49-F238E27FC236}">
                <a16:creationId xmlns:a16="http://schemas.microsoft.com/office/drawing/2014/main" id="{A1A5EC4A-288A-4254-B08A-00188D114854}"/>
              </a:ext>
            </a:extLst>
          </p:cNvPr>
          <p:cNvSpPr/>
          <p:nvPr/>
        </p:nvSpPr>
        <p:spPr>
          <a:xfrm>
            <a:off x="-31113" y="3076574"/>
            <a:ext cx="5133975" cy="2028825"/>
          </a:xfrm>
          <a:custGeom>
            <a:avLst/>
            <a:gdLst>
              <a:gd name="connsiteX0" fmla="*/ 1619250 w 5133975"/>
              <a:gd name="connsiteY0" fmla="*/ 0 h 2028825"/>
              <a:gd name="connsiteX1" fmla="*/ 5133975 w 5133975"/>
              <a:gd name="connsiteY1" fmla="*/ 28575 h 2028825"/>
              <a:gd name="connsiteX2" fmla="*/ 3514725 w 5133975"/>
              <a:gd name="connsiteY2" fmla="*/ 2028825 h 2028825"/>
              <a:gd name="connsiteX3" fmla="*/ 0 w 5133975"/>
              <a:gd name="connsiteY3" fmla="*/ 2019300 h 2028825"/>
              <a:gd name="connsiteX4" fmla="*/ 1619250 w 5133975"/>
              <a:gd name="connsiteY4" fmla="*/ 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3975" h="2028825">
                <a:moveTo>
                  <a:pt x="1619250" y="0"/>
                </a:moveTo>
                <a:lnTo>
                  <a:pt x="5133975" y="28575"/>
                </a:lnTo>
                <a:lnTo>
                  <a:pt x="3514725" y="2028825"/>
                </a:lnTo>
                <a:lnTo>
                  <a:pt x="0" y="2019300"/>
                </a:lnTo>
                <a:lnTo>
                  <a:pt x="1619250" y="0"/>
                </a:lnTo>
                <a:close/>
              </a:path>
            </a:pathLst>
          </a:custGeom>
          <a:solidFill>
            <a:schemeClr val="bg2">
              <a:lumMod val="90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B3D8DE56-EF5D-49BA-BCBB-FBBC97525B86}"/>
              </a:ext>
            </a:extLst>
          </p:cNvPr>
          <p:cNvCxnSpPr>
            <a:cxnSpLocks/>
          </p:cNvCxnSpPr>
          <p:nvPr/>
        </p:nvCxnSpPr>
        <p:spPr>
          <a:xfrm>
            <a:off x="2166620" y="1504950"/>
            <a:ext cx="15240" cy="4676775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orma libre: forma 35">
            <a:extLst>
              <a:ext uri="{FF2B5EF4-FFF2-40B4-BE49-F238E27FC236}">
                <a16:creationId xmlns:a16="http://schemas.microsoft.com/office/drawing/2014/main" id="{F23DD21C-0893-424C-8443-3A427DE2AC86}"/>
              </a:ext>
            </a:extLst>
          </p:cNvPr>
          <p:cNvSpPr/>
          <p:nvPr/>
        </p:nvSpPr>
        <p:spPr>
          <a:xfrm>
            <a:off x="-28575" y="3076575"/>
            <a:ext cx="5133975" cy="2028825"/>
          </a:xfrm>
          <a:custGeom>
            <a:avLst/>
            <a:gdLst>
              <a:gd name="connsiteX0" fmla="*/ 1619250 w 5133975"/>
              <a:gd name="connsiteY0" fmla="*/ 0 h 2028825"/>
              <a:gd name="connsiteX1" fmla="*/ 5133975 w 5133975"/>
              <a:gd name="connsiteY1" fmla="*/ 28575 h 2028825"/>
              <a:gd name="connsiteX2" fmla="*/ 3514725 w 5133975"/>
              <a:gd name="connsiteY2" fmla="*/ 2028825 h 2028825"/>
              <a:gd name="connsiteX3" fmla="*/ 0 w 5133975"/>
              <a:gd name="connsiteY3" fmla="*/ 2019300 h 2028825"/>
              <a:gd name="connsiteX4" fmla="*/ 1619250 w 5133975"/>
              <a:gd name="connsiteY4" fmla="*/ 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3975" h="2028825">
                <a:moveTo>
                  <a:pt x="1619250" y="0"/>
                </a:moveTo>
                <a:lnTo>
                  <a:pt x="5133975" y="28575"/>
                </a:lnTo>
                <a:lnTo>
                  <a:pt x="3514725" y="2028825"/>
                </a:lnTo>
                <a:lnTo>
                  <a:pt x="0" y="2019300"/>
                </a:lnTo>
                <a:lnTo>
                  <a:pt x="1619250" y="0"/>
                </a:ln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28" name="Conector recto 27">
            <a:extLst>
              <a:ext uri="{FF2B5EF4-FFF2-40B4-BE49-F238E27FC236}">
                <a16:creationId xmlns:a16="http://schemas.microsoft.com/office/drawing/2014/main" id="{02A4FD0A-813D-4F22-96D9-F1218B4CA7D6}"/>
              </a:ext>
            </a:extLst>
          </p:cNvPr>
          <p:cNvCxnSpPr>
            <a:cxnSpLocks/>
          </p:cNvCxnSpPr>
          <p:nvPr/>
        </p:nvCxnSpPr>
        <p:spPr>
          <a:xfrm flipH="1" flipV="1">
            <a:off x="1066800" y="3737552"/>
            <a:ext cx="3507567" cy="1891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25">
            <a:extLst>
              <a:ext uri="{FF2B5EF4-FFF2-40B4-BE49-F238E27FC236}">
                <a16:creationId xmlns:a16="http://schemas.microsoft.com/office/drawing/2014/main" id="{B4D6B856-C4A5-4055-8146-96283F642F41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837231" y="3062719"/>
            <a:ext cx="1873360" cy="2340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20574EC3-5436-46DB-9B1E-FA128AE81359}"/>
              </a:ext>
            </a:extLst>
          </p:cNvPr>
          <p:cNvCxnSpPr>
            <a:cxnSpLocks/>
          </p:cNvCxnSpPr>
          <p:nvPr/>
        </p:nvCxnSpPr>
        <p:spPr>
          <a:xfrm rot="16200000">
            <a:off x="8513866" y="3780829"/>
            <a:ext cx="396240" cy="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upo 16">
            <a:extLst>
              <a:ext uri="{FF2B5EF4-FFF2-40B4-BE49-F238E27FC236}">
                <a16:creationId xmlns:a16="http://schemas.microsoft.com/office/drawing/2014/main" id="{28F5847F-9C40-4B85-8A71-1975B547BBE8}"/>
              </a:ext>
            </a:extLst>
          </p:cNvPr>
          <p:cNvGrpSpPr/>
          <p:nvPr/>
        </p:nvGrpSpPr>
        <p:grpSpPr>
          <a:xfrm>
            <a:off x="1450762" y="2376050"/>
            <a:ext cx="2641178" cy="2094585"/>
            <a:chOff x="1450762" y="2376050"/>
            <a:chExt cx="2641178" cy="2094585"/>
          </a:xfrm>
        </p:grpSpPr>
        <p:cxnSp>
          <p:nvCxnSpPr>
            <p:cNvPr id="2" name="Conector recto de flecha 1">
              <a:extLst>
                <a:ext uri="{FF2B5EF4-FFF2-40B4-BE49-F238E27FC236}">
                  <a16:creationId xmlns:a16="http://schemas.microsoft.com/office/drawing/2014/main" id="{DD5DAAC6-DF84-4E55-B546-D8069153786C}"/>
                </a:ext>
              </a:extLst>
            </p:cNvPr>
            <p:cNvCxnSpPr/>
            <p:nvPr/>
          </p:nvCxnSpPr>
          <p:spPr>
            <a:xfrm flipV="1">
              <a:off x="2171700" y="2376050"/>
              <a:ext cx="0" cy="14040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Conector recto de flecha 2">
              <a:extLst>
                <a:ext uri="{FF2B5EF4-FFF2-40B4-BE49-F238E27FC236}">
                  <a16:creationId xmlns:a16="http://schemas.microsoft.com/office/drawing/2014/main" id="{15DA2CF1-C2F5-41EE-B0D6-60F880BC0969}"/>
                </a:ext>
              </a:extLst>
            </p:cNvPr>
            <p:cNvCxnSpPr>
              <a:cxnSpLocks/>
            </p:cNvCxnSpPr>
            <p:nvPr/>
          </p:nvCxnSpPr>
          <p:spPr>
            <a:xfrm>
              <a:off x="2171700" y="3753003"/>
              <a:ext cx="1920240" cy="1016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Conector recto de flecha 3">
              <a:extLst>
                <a:ext uri="{FF2B5EF4-FFF2-40B4-BE49-F238E27FC236}">
                  <a16:creationId xmlns:a16="http://schemas.microsoft.com/office/drawing/2014/main" id="{F3B7C266-EAD7-4245-BE15-1CDC1CDCC8B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43380" y="3753003"/>
              <a:ext cx="528320" cy="64182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cto de flecha 8">
              <a:extLst>
                <a:ext uri="{FF2B5EF4-FFF2-40B4-BE49-F238E27FC236}">
                  <a16:creationId xmlns:a16="http://schemas.microsoft.com/office/drawing/2014/main" id="{D33FC8B7-6E86-42B8-B3AC-35A6AD39F0B0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1944804" y="3737552"/>
              <a:ext cx="238303" cy="289495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recto de flecha 9">
              <a:extLst>
                <a:ext uri="{FF2B5EF4-FFF2-40B4-BE49-F238E27FC236}">
                  <a16:creationId xmlns:a16="http://schemas.microsoft.com/office/drawing/2014/main" id="{C01E890B-A383-46E2-94B0-DC06EB5B7CB1}"/>
                </a:ext>
              </a:extLst>
            </p:cNvPr>
            <p:cNvCxnSpPr/>
            <p:nvPr/>
          </p:nvCxnSpPr>
          <p:spPr>
            <a:xfrm>
              <a:off x="2181860" y="3753003"/>
              <a:ext cx="396240" cy="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recto de flecha 10">
              <a:extLst>
                <a:ext uri="{FF2B5EF4-FFF2-40B4-BE49-F238E27FC236}">
                  <a16:creationId xmlns:a16="http://schemas.microsoft.com/office/drawing/2014/main" id="{A27CF1E2-F600-4620-8E48-C02904267B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968500" y="3549276"/>
              <a:ext cx="396240" cy="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to 20">
              <a:extLst>
                <a:ext uri="{FF2B5EF4-FFF2-40B4-BE49-F238E27FC236}">
                  <a16:creationId xmlns:a16="http://schemas.microsoft.com/office/drawing/2014/main" id="{35557078-4637-4366-8B45-A8DE2FDFA8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397440"/>
                </p:ext>
              </p:extLst>
            </p:nvPr>
          </p:nvGraphicFramePr>
          <p:xfrm>
            <a:off x="1450762" y="4261115"/>
            <a:ext cx="190080" cy="209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133" name="Objeto 132">
                          <a:extLst>
                            <a:ext uri="{FF2B5EF4-FFF2-40B4-BE49-F238E27FC236}">
                              <a16:creationId xmlns:a16="http://schemas.microsoft.com/office/drawing/2014/main" id="{9EE2E0A9-27BB-491F-B17F-7E93074A76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50762" y="4261115"/>
                          <a:ext cx="190080" cy="209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to 21">
              <a:extLst>
                <a:ext uri="{FF2B5EF4-FFF2-40B4-BE49-F238E27FC236}">
                  <a16:creationId xmlns:a16="http://schemas.microsoft.com/office/drawing/2014/main" id="{9C8DC248-D6BF-44DA-9B82-125DCE7B86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694751"/>
                </p:ext>
              </p:extLst>
            </p:nvPr>
          </p:nvGraphicFramePr>
          <p:xfrm>
            <a:off x="3841750" y="3509963"/>
            <a:ext cx="2079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134" name="Objeto 133">
                          <a:extLst>
                            <a:ext uri="{FF2B5EF4-FFF2-40B4-BE49-F238E27FC236}">
                              <a16:creationId xmlns:a16="http://schemas.microsoft.com/office/drawing/2014/main" id="{FCD22B9A-29E2-42CB-8F0E-6708C61005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41750" y="3509963"/>
                          <a:ext cx="207963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o 22">
              <a:extLst>
                <a:ext uri="{FF2B5EF4-FFF2-40B4-BE49-F238E27FC236}">
                  <a16:creationId xmlns:a16="http://schemas.microsoft.com/office/drawing/2014/main" id="{7A01AA09-9C73-4FDD-BFF1-A805BA67E4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105306"/>
                </p:ext>
              </p:extLst>
            </p:nvPr>
          </p:nvGraphicFramePr>
          <p:xfrm>
            <a:off x="1908175" y="2386013"/>
            <a:ext cx="18891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135" name="Objeto 134">
                          <a:extLst>
                            <a:ext uri="{FF2B5EF4-FFF2-40B4-BE49-F238E27FC236}">
                              <a16:creationId xmlns:a16="http://schemas.microsoft.com/office/drawing/2014/main" id="{BAA99236-B1BC-4F3F-B32F-ED26208E06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8175" y="2386013"/>
                          <a:ext cx="188913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ACA985CC-1F4B-4DF5-BA14-3660AE7F7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63038"/>
              </p:ext>
            </p:extLst>
          </p:nvPr>
        </p:nvGraphicFramePr>
        <p:xfrm>
          <a:off x="1097352" y="377950"/>
          <a:ext cx="3446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304560" progId="Equation.DSMT4">
                  <p:embed/>
                </p:oleObj>
              </mc:Choice>
              <mc:Fallback>
                <p:oleObj name="Equation" r:id="rId8" imgW="1904760" imgH="3045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FD6A470-A99F-4718-809C-9B9CAD21D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7352" y="377950"/>
                        <a:ext cx="3446462" cy="5508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orma libre: forma 40">
            <a:extLst>
              <a:ext uri="{FF2B5EF4-FFF2-40B4-BE49-F238E27FC236}">
                <a16:creationId xmlns:a16="http://schemas.microsoft.com/office/drawing/2014/main" id="{2B733EF6-E303-4E81-A839-4F67C18CE1DF}"/>
              </a:ext>
            </a:extLst>
          </p:cNvPr>
          <p:cNvSpPr/>
          <p:nvPr/>
        </p:nvSpPr>
        <p:spPr>
          <a:xfrm>
            <a:off x="-26425" y="3076575"/>
            <a:ext cx="5133975" cy="2028825"/>
          </a:xfrm>
          <a:custGeom>
            <a:avLst/>
            <a:gdLst>
              <a:gd name="connsiteX0" fmla="*/ 1619250 w 5133975"/>
              <a:gd name="connsiteY0" fmla="*/ 0 h 2028825"/>
              <a:gd name="connsiteX1" fmla="*/ 5133975 w 5133975"/>
              <a:gd name="connsiteY1" fmla="*/ 28575 h 2028825"/>
              <a:gd name="connsiteX2" fmla="*/ 3514725 w 5133975"/>
              <a:gd name="connsiteY2" fmla="*/ 2028825 h 2028825"/>
              <a:gd name="connsiteX3" fmla="*/ 0 w 5133975"/>
              <a:gd name="connsiteY3" fmla="*/ 2019300 h 2028825"/>
              <a:gd name="connsiteX4" fmla="*/ 1619250 w 5133975"/>
              <a:gd name="connsiteY4" fmla="*/ 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3975" h="2028825">
                <a:moveTo>
                  <a:pt x="1619250" y="0"/>
                </a:moveTo>
                <a:lnTo>
                  <a:pt x="5133975" y="28575"/>
                </a:lnTo>
                <a:lnTo>
                  <a:pt x="3514725" y="2028825"/>
                </a:lnTo>
                <a:lnTo>
                  <a:pt x="0" y="2019300"/>
                </a:lnTo>
                <a:lnTo>
                  <a:pt x="1619250" y="0"/>
                </a:lnTo>
                <a:close/>
              </a:path>
            </a:pathLst>
          </a:custGeom>
          <a:solidFill>
            <a:schemeClr val="bg2">
              <a:lumMod val="9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1" name="Conector recto 50">
            <a:extLst>
              <a:ext uri="{FF2B5EF4-FFF2-40B4-BE49-F238E27FC236}">
                <a16:creationId xmlns:a16="http://schemas.microsoft.com/office/drawing/2014/main" id="{38DE57EC-D94C-4200-9D40-49D6C52CE6CD}"/>
              </a:ext>
            </a:extLst>
          </p:cNvPr>
          <p:cNvCxnSpPr>
            <a:cxnSpLocks/>
          </p:cNvCxnSpPr>
          <p:nvPr/>
        </p:nvCxnSpPr>
        <p:spPr>
          <a:xfrm flipH="1">
            <a:off x="8118052" y="3994273"/>
            <a:ext cx="9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cto 51">
            <a:extLst>
              <a:ext uri="{FF2B5EF4-FFF2-40B4-BE49-F238E27FC236}">
                <a16:creationId xmlns:a16="http://schemas.microsoft.com/office/drawing/2014/main" id="{6D1D0020-15D2-4A7B-8FB7-3BDF43AF2C4C}"/>
              </a:ext>
            </a:extLst>
          </p:cNvPr>
          <p:cNvCxnSpPr>
            <a:cxnSpLocks/>
          </p:cNvCxnSpPr>
          <p:nvPr/>
        </p:nvCxnSpPr>
        <p:spPr>
          <a:xfrm flipH="1">
            <a:off x="8460158" y="3632929"/>
            <a:ext cx="505459" cy="6598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cto de flecha 72">
            <a:extLst>
              <a:ext uri="{FF2B5EF4-FFF2-40B4-BE49-F238E27FC236}">
                <a16:creationId xmlns:a16="http://schemas.microsoft.com/office/drawing/2014/main" id="{D4BB15E4-443A-47BF-AA44-F3DBD3127501}"/>
              </a:ext>
            </a:extLst>
          </p:cNvPr>
          <p:cNvCxnSpPr>
            <a:cxnSpLocks noChangeAspect="1"/>
          </p:cNvCxnSpPr>
          <p:nvPr/>
        </p:nvCxnSpPr>
        <p:spPr>
          <a:xfrm>
            <a:off x="7767218" y="3098751"/>
            <a:ext cx="1727373" cy="1631685"/>
          </a:xfrm>
          <a:prstGeom prst="straightConnector1">
            <a:avLst/>
          </a:prstGeom>
          <a:ln w="635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cto de flecha 55">
            <a:extLst>
              <a:ext uri="{FF2B5EF4-FFF2-40B4-BE49-F238E27FC236}">
                <a16:creationId xmlns:a16="http://schemas.microsoft.com/office/drawing/2014/main" id="{99D620C3-CDDF-4FDF-8D8B-276294EAD89D}"/>
              </a:ext>
            </a:extLst>
          </p:cNvPr>
          <p:cNvCxnSpPr>
            <a:cxnSpLocks/>
          </p:cNvCxnSpPr>
          <p:nvPr/>
        </p:nvCxnSpPr>
        <p:spPr>
          <a:xfrm>
            <a:off x="8460157" y="3756395"/>
            <a:ext cx="251829" cy="237878"/>
          </a:xfrm>
          <a:prstGeom prst="straightConnector1">
            <a:avLst/>
          </a:prstGeom>
          <a:ln w="317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E3FA0FEE-7749-40EB-9EFC-FE4BA8D7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67360"/>
              </p:ext>
            </p:extLst>
          </p:nvPr>
        </p:nvGraphicFramePr>
        <p:xfrm>
          <a:off x="6911975" y="320675"/>
          <a:ext cx="46180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304560" progId="Equation.DSMT4">
                  <p:embed/>
                </p:oleObj>
              </mc:Choice>
              <mc:Fallback>
                <p:oleObj name="Equation" r:id="rId10" imgW="2552400" imgH="3045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F466385-78D2-482C-8BEA-A6D2177C5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1975" y="320675"/>
                        <a:ext cx="4618038" cy="5508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ector recto de flecha 36">
            <a:extLst>
              <a:ext uri="{FF2B5EF4-FFF2-40B4-BE49-F238E27FC236}">
                <a16:creationId xmlns:a16="http://schemas.microsoft.com/office/drawing/2014/main" id="{CB690C22-C3BF-4CF1-B7D6-E2B821F10C3E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8479052" y="2583488"/>
            <a:ext cx="2058222" cy="1151309"/>
          </a:xfrm>
          <a:prstGeom prst="straightConnector1">
            <a:avLst/>
          </a:prstGeom>
          <a:ln w="12700">
            <a:solidFill>
              <a:srgbClr val="FF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de flecha 38">
            <a:extLst>
              <a:ext uri="{FF2B5EF4-FFF2-40B4-BE49-F238E27FC236}">
                <a16:creationId xmlns:a16="http://schemas.microsoft.com/office/drawing/2014/main" id="{FEDC7B4E-0D6E-4E27-B385-BAEBA00E8B0A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7427840" y="3756395"/>
            <a:ext cx="1034672" cy="578766"/>
          </a:xfrm>
          <a:prstGeom prst="straightConnector1">
            <a:avLst/>
          </a:prstGeom>
          <a:ln w="12700">
            <a:solidFill>
              <a:srgbClr val="FF00FF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orma libre: forma 11">
            <a:extLst>
              <a:ext uri="{FF2B5EF4-FFF2-40B4-BE49-F238E27FC236}">
                <a16:creationId xmlns:a16="http://schemas.microsoft.com/office/drawing/2014/main" id="{96FC1296-394A-4DAF-9CCA-6FA822895499}"/>
              </a:ext>
            </a:extLst>
          </p:cNvPr>
          <p:cNvSpPr/>
          <p:nvPr/>
        </p:nvSpPr>
        <p:spPr>
          <a:xfrm>
            <a:off x="6019083" y="3266834"/>
            <a:ext cx="5133975" cy="2028825"/>
          </a:xfrm>
          <a:custGeom>
            <a:avLst/>
            <a:gdLst>
              <a:gd name="connsiteX0" fmla="*/ 1619250 w 5133975"/>
              <a:gd name="connsiteY0" fmla="*/ 0 h 2028825"/>
              <a:gd name="connsiteX1" fmla="*/ 5133975 w 5133975"/>
              <a:gd name="connsiteY1" fmla="*/ 28575 h 2028825"/>
              <a:gd name="connsiteX2" fmla="*/ 3514725 w 5133975"/>
              <a:gd name="connsiteY2" fmla="*/ 2028825 h 2028825"/>
              <a:gd name="connsiteX3" fmla="*/ 0 w 5133975"/>
              <a:gd name="connsiteY3" fmla="*/ 2019300 h 2028825"/>
              <a:gd name="connsiteX4" fmla="*/ 1619250 w 5133975"/>
              <a:gd name="connsiteY4" fmla="*/ 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3975" h="2028825">
                <a:moveTo>
                  <a:pt x="1619250" y="0"/>
                </a:moveTo>
                <a:lnTo>
                  <a:pt x="5133975" y="28575"/>
                </a:lnTo>
                <a:lnTo>
                  <a:pt x="3514725" y="2028825"/>
                </a:lnTo>
                <a:lnTo>
                  <a:pt x="0" y="2019300"/>
                </a:lnTo>
                <a:lnTo>
                  <a:pt x="1619250" y="0"/>
                </a:lnTo>
                <a:close/>
              </a:path>
            </a:pathLst>
          </a:custGeom>
          <a:solidFill>
            <a:schemeClr val="bg2">
              <a:lumMod val="9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16" name="Estrella de 5 puntas 5">
            <a:extLst>
              <a:ext uri="{FF2B5EF4-FFF2-40B4-BE49-F238E27FC236}">
                <a16:creationId xmlns:a16="http://schemas.microsoft.com/office/drawing/2014/main" id="{C325108D-245E-4978-A842-8E7F28BF0B0E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18" name="Grupo 17">
            <a:extLst>
              <a:ext uri="{FF2B5EF4-FFF2-40B4-BE49-F238E27FC236}">
                <a16:creationId xmlns:a16="http://schemas.microsoft.com/office/drawing/2014/main" id="{D7BD44E1-260E-4331-8DBB-E67224C0C420}"/>
              </a:ext>
            </a:extLst>
          </p:cNvPr>
          <p:cNvGrpSpPr/>
          <p:nvPr/>
        </p:nvGrpSpPr>
        <p:grpSpPr>
          <a:xfrm>
            <a:off x="7746787" y="2386456"/>
            <a:ext cx="2641178" cy="2093704"/>
            <a:chOff x="7746787" y="2386456"/>
            <a:chExt cx="2641178" cy="2093704"/>
          </a:xfrm>
        </p:grpSpPr>
        <p:cxnSp>
          <p:nvCxnSpPr>
            <p:cNvPr id="46" name="Conector recto de flecha 45">
              <a:extLst>
                <a:ext uri="{FF2B5EF4-FFF2-40B4-BE49-F238E27FC236}">
                  <a16:creationId xmlns:a16="http://schemas.microsoft.com/office/drawing/2014/main" id="{BEC51860-E535-4C23-A61B-232C5542474B}"/>
                </a:ext>
              </a:extLst>
            </p:cNvPr>
            <p:cNvCxnSpPr/>
            <p:nvPr/>
          </p:nvCxnSpPr>
          <p:spPr>
            <a:xfrm flipV="1">
              <a:off x="8467725" y="2386456"/>
              <a:ext cx="0" cy="14040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ector recto de flecha 46">
              <a:extLst>
                <a:ext uri="{FF2B5EF4-FFF2-40B4-BE49-F238E27FC236}">
                  <a16:creationId xmlns:a16="http://schemas.microsoft.com/office/drawing/2014/main" id="{E35E31A4-B4DE-4D7B-9B57-EB3E0EE03F73}"/>
                </a:ext>
              </a:extLst>
            </p:cNvPr>
            <p:cNvCxnSpPr>
              <a:cxnSpLocks/>
            </p:cNvCxnSpPr>
            <p:nvPr/>
          </p:nvCxnSpPr>
          <p:spPr>
            <a:xfrm>
              <a:off x="8467725" y="3762528"/>
              <a:ext cx="1920240" cy="1016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recto de flecha 47">
              <a:extLst>
                <a:ext uri="{FF2B5EF4-FFF2-40B4-BE49-F238E27FC236}">
                  <a16:creationId xmlns:a16="http://schemas.microsoft.com/office/drawing/2014/main" id="{EA899C9A-C74B-420A-B963-56EF5357A23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39405" y="3762528"/>
              <a:ext cx="528320" cy="64182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to 64">
              <a:extLst>
                <a:ext uri="{FF2B5EF4-FFF2-40B4-BE49-F238E27FC236}">
                  <a16:creationId xmlns:a16="http://schemas.microsoft.com/office/drawing/2014/main" id="{26A112D5-7692-4CFD-A2CA-79E46CCDF2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837607"/>
                </p:ext>
              </p:extLst>
            </p:nvPr>
          </p:nvGraphicFramePr>
          <p:xfrm>
            <a:off x="7746787" y="4270640"/>
            <a:ext cx="190080" cy="209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133" name="Objeto 132">
                          <a:extLst>
                            <a:ext uri="{FF2B5EF4-FFF2-40B4-BE49-F238E27FC236}">
                              <a16:creationId xmlns:a16="http://schemas.microsoft.com/office/drawing/2014/main" id="{9EE2E0A9-27BB-491F-B17F-7E93074A76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746787" y="4270640"/>
                          <a:ext cx="190080" cy="209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to 65">
              <a:extLst>
                <a:ext uri="{FF2B5EF4-FFF2-40B4-BE49-F238E27FC236}">
                  <a16:creationId xmlns:a16="http://schemas.microsoft.com/office/drawing/2014/main" id="{89F7643E-5459-43B0-8FA6-4CFFAB64B7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18254"/>
                </p:ext>
              </p:extLst>
            </p:nvPr>
          </p:nvGraphicFramePr>
          <p:xfrm>
            <a:off x="10137775" y="3519488"/>
            <a:ext cx="2079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134" name="Objeto 133">
                          <a:extLst>
                            <a:ext uri="{FF2B5EF4-FFF2-40B4-BE49-F238E27FC236}">
                              <a16:creationId xmlns:a16="http://schemas.microsoft.com/office/drawing/2014/main" id="{FCD22B9A-29E2-42CB-8F0E-6708C61005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37775" y="3519488"/>
                          <a:ext cx="207963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to 66">
              <a:extLst>
                <a:ext uri="{FF2B5EF4-FFF2-40B4-BE49-F238E27FC236}">
                  <a16:creationId xmlns:a16="http://schemas.microsoft.com/office/drawing/2014/main" id="{D0484A62-7422-4512-B517-4D0AB8A087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233940"/>
                </p:ext>
              </p:extLst>
            </p:nvPr>
          </p:nvGraphicFramePr>
          <p:xfrm>
            <a:off x="8204200" y="2396419"/>
            <a:ext cx="18891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135" name="Objeto 134">
                          <a:extLst>
                            <a:ext uri="{FF2B5EF4-FFF2-40B4-BE49-F238E27FC236}">
                              <a16:creationId xmlns:a16="http://schemas.microsoft.com/office/drawing/2014/main" id="{BAA99236-B1BC-4F3F-B32F-ED26208E06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204200" y="2396419"/>
                          <a:ext cx="188913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Conector recto de flecha 53">
            <a:extLst>
              <a:ext uri="{FF2B5EF4-FFF2-40B4-BE49-F238E27FC236}">
                <a16:creationId xmlns:a16="http://schemas.microsoft.com/office/drawing/2014/main" id="{78A870F1-814D-402D-BBB4-B6DDBB68A0F1}"/>
              </a:ext>
            </a:extLst>
          </p:cNvPr>
          <p:cNvCxnSpPr/>
          <p:nvPr/>
        </p:nvCxnSpPr>
        <p:spPr>
          <a:xfrm>
            <a:off x="8467725" y="3765920"/>
            <a:ext cx="39624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de flecha 52">
            <a:extLst>
              <a:ext uri="{FF2B5EF4-FFF2-40B4-BE49-F238E27FC236}">
                <a16:creationId xmlns:a16="http://schemas.microsoft.com/office/drawing/2014/main" id="{697EB2B2-9128-47A2-BD2E-A0C828B73D41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8244102" y="3767160"/>
            <a:ext cx="216000" cy="26240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C089E700-FD7B-433F-98D8-A11AECA8FC69}"/>
              </a:ext>
            </a:extLst>
          </p:cNvPr>
          <p:cNvCxnSpPr>
            <a:cxnSpLocks/>
          </p:cNvCxnSpPr>
          <p:nvPr/>
        </p:nvCxnSpPr>
        <p:spPr>
          <a:xfrm flipV="1">
            <a:off x="8479052" y="3587705"/>
            <a:ext cx="267552" cy="14966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4700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648 -0.15834 L 3.125E-6 0.00162 " pathEditMode="relative" rAng="0" ptsTypes="AA">
                                      <p:cBhvr>
                                        <p:cTn id="121" dur="2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31" y="7986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6 L -0.10964 0.18102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82" y="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14" grpId="0" animBg="1"/>
      <p:bldP spid="14" grpId="1" animBg="1"/>
      <p:bldP spid="14" grpId="2" animBg="1"/>
      <p:bldP spid="76" grpId="0" animBg="1"/>
      <p:bldP spid="76" grpId="1" animBg="1"/>
      <p:bldP spid="45" grpId="0" animBg="1"/>
      <p:bldP spid="43" grpId="0" animBg="1"/>
      <p:bldP spid="43" grpId="1" animBg="1"/>
      <p:bldP spid="43" grpId="2" animBg="1"/>
      <p:bldP spid="36" grpId="0" animBg="1"/>
      <p:bldP spid="36" grpId="1" animBg="1"/>
      <p:bldP spid="41" grpId="0" animBg="1"/>
      <p:bldP spid="41" grpId="1" animBg="1"/>
      <p:bldP spid="41" grpId="2" animBg="1"/>
      <p:bldP spid="12" grpId="0" animBg="1"/>
      <p:bldP spid="12" grpId="1" animBg="1"/>
      <p:bldP spid="12" grpId="2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25FB9308-43B1-4435-AE5C-7E577A5D3B29}"/>
              </a:ext>
            </a:extLst>
          </p:cNvPr>
          <p:cNvSpPr txBox="1"/>
          <p:nvPr/>
        </p:nvSpPr>
        <p:spPr>
          <a:xfrm>
            <a:off x="401370" y="684529"/>
            <a:ext cx="11536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La condición necesaria y suficiente para que un conjunto                                                  sea L.D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1FB63D-7293-49D6-8120-DF079A207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36943"/>
              </p:ext>
            </p:extLst>
          </p:nvPr>
        </p:nvGraphicFramePr>
        <p:xfrm>
          <a:off x="7547528" y="664301"/>
          <a:ext cx="333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116" name="Objeto 115">
                        <a:extLst>
                          <a:ext uri="{FF2B5EF4-FFF2-40B4-BE49-F238E27FC236}">
                            <a16:creationId xmlns:a16="http://schemas.microsoft.com/office/drawing/2014/main" id="{9F23EF46-9F41-4977-9749-A7EE92DC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7528" y="664301"/>
                        <a:ext cx="33305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>
            <a:extLst>
              <a:ext uri="{FF2B5EF4-FFF2-40B4-BE49-F238E27FC236}">
                <a16:creationId xmlns:a16="http://schemas.microsoft.com/office/drawing/2014/main" id="{D8E37894-E1B7-40A5-B8A7-CA9E69FFDCD1}"/>
              </a:ext>
            </a:extLst>
          </p:cNvPr>
          <p:cNvSpPr/>
          <p:nvPr/>
        </p:nvSpPr>
        <p:spPr>
          <a:xfrm>
            <a:off x="358472" y="86949"/>
            <a:ext cx="287495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orema para L.D.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CF171AD-AFC3-4926-AD13-2E2591F9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44013"/>
              </p:ext>
            </p:extLst>
          </p:nvPr>
        </p:nvGraphicFramePr>
        <p:xfrm>
          <a:off x="7242175" y="1763713"/>
          <a:ext cx="27320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533160" progId="Equation.DSMT4">
                  <p:embed/>
                </p:oleObj>
              </mc:Choice>
              <mc:Fallback>
                <p:oleObj name="Equation" r:id="rId4" imgW="1269720" imgH="533160" progId="Equation.DSMT4">
                  <p:embed/>
                  <p:pic>
                    <p:nvPicPr>
                      <p:cNvPr id="121" name="Objeto 120">
                        <a:extLst>
                          <a:ext uri="{FF2B5EF4-FFF2-40B4-BE49-F238E27FC236}">
                            <a16:creationId xmlns:a16="http://schemas.microsoft.com/office/drawing/2014/main" id="{716F6D5B-CFF9-4CBB-9DAF-7BD6BA97D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2175" y="1763713"/>
                        <a:ext cx="2732088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DC933B36-530D-4CD2-8104-28AC261838F3}"/>
              </a:ext>
            </a:extLst>
          </p:cNvPr>
          <p:cNvSpPr txBox="1"/>
          <p:nvPr/>
        </p:nvSpPr>
        <p:spPr>
          <a:xfrm>
            <a:off x="356452" y="1231122"/>
            <a:ext cx="11135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AR" sz="2400" dirty="0"/>
              <a:t>es que haya al menos uno de sus elementos que sea combinación lineal de los restantes.</a:t>
            </a:r>
            <a:endParaRPr lang="es-A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B127A76-C243-4EDF-8B40-A2E99F7F2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76464"/>
              </p:ext>
            </p:extLst>
          </p:nvPr>
        </p:nvGraphicFramePr>
        <p:xfrm>
          <a:off x="4148324" y="6085349"/>
          <a:ext cx="323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19" name="Objeto 118">
                        <a:extLst>
                          <a:ext uri="{FF2B5EF4-FFF2-40B4-BE49-F238E27FC236}">
                            <a16:creationId xmlns:a16="http://schemas.microsoft.com/office/drawing/2014/main" id="{8483E557-BA2F-4AB0-A889-9D1593468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8324" y="6085349"/>
                        <a:ext cx="3238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Estrella de 5 puntas 5">
            <a:extLst>
              <a:ext uri="{FF2B5EF4-FFF2-40B4-BE49-F238E27FC236}">
                <a16:creationId xmlns:a16="http://schemas.microsoft.com/office/drawing/2014/main" id="{00902A92-3BD3-4D4B-90D5-947F5AE24D82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67" name="Grupo 66">
            <a:extLst>
              <a:ext uri="{FF2B5EF4-FFF2-40B4-BE49-F238E27FC236}">
                <a16:creationId xmlns:a16="http://schemas.microsoft.com/office/drawing/2014/main" id="{EB4453DB-D9D5-4691-BABE-05B53F69453D}"/>
              </a:ext>
            </a:extLst>
          </p:cNvPr>
          <p:cNvGrpSpPr/>
          <p:nvPr/>
        </p:nvGrpSpPr>
        <p:grpSpPr>
          <a:xfrm>
            <a:off x="955675" y="1957388"/>
            <a:ext cx="4292692" cy="546100"/>
            <a:chOff x="955675" y="1957388"/>
            <a:chExt cx="4292692" cy="546100"/>
          </a:xfrm>
        </p:grpSpPr>
        <p:graphicFrame>
          <p:nvGraphicFramePr>
            <p:cNvPr id="3" name="Objeto 2">
              <a:extLst>
                <a:ext uri="{FF2B5EF4-FFF2-40B4-BE49-F238E27FC236}">
                  <a16:creationId xmlns:a16="http://schemas.microsoft.com/office/drawing/2014/main" id="{AB9EDFE8-41D4-41FE-884A-4487189AFC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611674"/>
                </p:ext>
              </p:extLst>
            </p:nvPr>
          </p:nvGraphicFramePr>
          <p:xfrm>
            <a:off x="955675" y="1957388"/>
            <a:ext cx="35210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38000" imgH="253800" progId="Equation.DSMT4">
                    <p:embed/>
                  </p:oleObj>
                </mc:Choice>
                <mc:Fallback>
                  <p:oleObj name="Equation" r:id="rId8" imgW="1638000" imgH="253800" progId="Equation.DSMT4">
                    <p:embed/>
                    <p:pic>
                      <p:nvPicPr>
                        <p:cNvPr id="7" name="Objeto 6">
                          <a:extLst>
                            <a:ext uri="{FF2B5EF4-FFF2-40B4-BE49-F238E27FC236}">
                              <a16:creationId xmlns:a16="http://schemas.microsoft.com/office/drawing/2014/main" id="{341FB63D-7293-49D6-8120-DF079A207A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5675" y="1957388"/>
                          <a:ext cx="3521075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CuadroTexto 3">
              <a:extLst>
                <a:ext uri="{FF2B5EF4-FFF2-40B4-BE49-F238E27FC236}">
                  <a16:creationId xmlns:a16="http://schemas.microsoft.com/office/drawing/2014/main" id="{3FF3E6D3-F806-4B91-A846-80FCA73601FE}"/>
                </a:ext>
              </a:extLst>
            </p:cNvPr>
            <p:cNvSpPr txBox="1"/>
            <p:nvPr/>
          </p:nvSpPr>
          <p:spPr>
            <a:xfrm>
              <a:off x="4458343" y="2019575"/>
              <a:ext cx="790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es L.D.</a:t>
              </a:r>
            </a:p>
          </p:txBody>
        </p:sp>
      </p:grpSp>
      <p:sp>
        <p:nvSpPr>
          <p:cNvPr id="5" name="Flecha: a la izquierda y derecha 4">
            <a:extLst>
              <a:ext uri="{FF2B5EF4-FFF2-40B4-BE49-F238E27FC236}">
                <a16:creationId xmlns:a16="http://schemas.microsoft.com/office/drawing/2014/main" id="{089E2BE4-AC3D-44D8-A991-DA9382CEC04B}"/>
              </a:ext>
            </a:extLst>
          </p:cNvPr>
          <p:cNvSpPr/>
          <p:nvPr/>
        </p:nvSpPr>
        <p:spPr>
          <a:xfrm>
            <a:off x="5816721" y="2104284"/>
            <a:ext cx="530942" cy="239663"/>
          </a:xfrm>
          <a:prstGeom prst="leftRightArrow">
            <a:avLst>
              <a:gd name="adj1" fmla="val 50000"/>
              <a:gd name="adj2" fmla="val 42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40450D77-E564-47DF-A369-7079D9037264}"/>
              </a:ext>
            </a:extLst>
          </p:cNvPr>
          <p:cNvCxnSpPr/>
          <p:nvPr/>
        </p:nvCxnSpPr>
        <p:spPr>
          <a:xfrm>
            <a:off x="356452" y="2905125"/>
            <a:ext cx="115012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upo 68">
            <a:extLst>
              <a:ext uri="{FF2B5EF4-FFF2-40B4-BE49-F238E27FC236}">
                <a16:creationId xmlns:a16="http://schemas.microsoft.com/office/drawing/2014/main" id="{F5FC8F63-9434-4027-ABD6-0B55D6A45971}"/>
              </a:ext>
            </a:extLst>
          </p:cNvPr>
          <p:cNvGrpSpPr/>
          <p:nvPr/>
        </p:nvGrpSpPr>
        <p:grpSpPr>
          <a:xfrm>
            <a:off x="1141599" y="3167609"/>
            <a:ext cx="4120599" cy="546100"/>
            <a:chOff x="1141599" y="3167609"/>
            <a:chExt cx="4120599" cy="546100"/>
          </a:xfrm>
        </p:grpSpPr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id="{287F2116-1164-4F25-9412-950AAEACB7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482204"/>
                </p:ext>
              </p:extLst>
            </p:nvPr>
          </p:nvGraphicFramePr>
          <p:xfrm>
            <a:off x="1141599" y="3167609"/>
            <a:ext cx="33305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49080" imgH="253800" progId="Equation.DSMT4">
                    <p:embed/>
                  </p:oleObj>
                </mc:Choice>
                <mc:Fallback>
                  <p:oleObj name="Equation" r:id="rId10" imgW="1549080" imgH="253800" progId="Equation.DSMT4">
                    <p:embed/>
                    <p:pic>
                      <p:nvPicPr>
                        <p:cNvPr id="3" name="Objeto 2">
                          <a:extLst>
                            <a:ext uri="{FF2B5EF4-FFF2-40B4-BE49-F238E27FC236}">
                              <a16:creationId xmlns:a16="http://schemas.microsoft.com/office/drawing/2014/main" id="{AB9EDFE8-41D4-41FE-884A-4487189AFC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41599" y="3167609"/>
                          <a:ext cx="3330575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CuadroTexto 13">
              <a:extLst>
                <a:ext uri="{FF2B5EF4-FFF2-40B4-BE49-F238E27FC236}">
                  <a16:creationId xmlns:a16="http://schemas.microsoft.com/office/drawing/2014/main" id="{0E1C6482-D4F9-4EC7-9740-7DFD9CDEF4EF}"/>
                </a:ext>
              </a:extLst>
            </p:cNvPr>
            <p:cNvSpPr txBox="1"/>
            <p:nvPr/>
          </p:nvSpPr>
          <p:spPr>
            <a:xfrm>
              <a:off x="4472174" y="3255991"/>
              <a:ext cx="790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es L.D.</a:t>
              </a:r>
            </a:p>
          </p:txBody>
        </p:sp>
      </p:grpSp>
      <p:grpSp>
        <p:nvGrpSpPr>
          <p:cNvPr id="68" name="Grupo 67">
            <a:extLst>
              <a:ext uri="{FF2B5EF4-FFF2-40B4-BE49-F238E27FC236}">
                <a16:creationId xmlns:a16="http://schemas.microsoft.com/office/drawing/2014/main" id="{BBFEDE65-FAB6-4B1F-A323-FAE90B758757}"/>
              </a:ext>
            </a:extLst>
          </p:cNvPr>
          <p:cNvGrpSpPr/>
          <p:nvPr/>
        </p:nvGrpSpPr>
        <p:grpSpPr>
          <a:xfrm>
            <a:off x="322217" y="3230880"/>
            <a:ext cx="644434" cy="322217"/>
            <a:chOff x="322217" y="3230880"/>
            <a:chExt cx="644434" cy="322217"/>
          </a:xfrm>
        </p:grpSpPr>
        <p:sp>
          <p:nvSpPr>
            <p:cNvPr id="15" name="Flecha: a la derecha 14">
              <a:extLst>
                <a:ext uri="{FF2B5EF4-FFF2-40B4-BE49-F238E27FC236}">
                  <a16:creationId xmlns:a16="http://schemas.microsoft.com/office/drawing/2014/main" id="{D9F4FF50-6E40-420D-86C9-9224069E36BE}"/>
                </a:ext>
              </a:extLst>
            </p:cNvPr>
            <p:cNvSpPr/>
            <p:nvPr/>
          </p:nvSpPr>
          <p:spPr>
            <a:xfrm>
              <a:off x="444915" y="3244645"/>
              <a:ext cx="444204" cy="26501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6" name="Forma libre: forma 15">
              <a:extLst>
                <a:ext uri="{FF2B5EF4-FFF2-40B4-BE49-F238E27FC236}">
                  <a16:creationId xmlns:a16="http://schemas.microsoft.com/office/drawing/2014/main" id="{65786EDC-97E1-461A-A74A-2ECF8B88240B}"/>
                </a:ext>
              </a:extLst>
            </p:cNvPr>
            <p:cNvSpPr/>
            <p:nvPr/>
          </p:nvSpPr>
          <p:spPr>
            <a:xfrm>
              <a:off x="322217" y="3230880"/>
              <a:ext cx="644434" cy="322217"/>
            </a:xfrm>
            <a:custGeom>
              <a:avLst/>
              <a:gdLst>
                <a:gd name="connsiteX0" fmla="*/ 0 w 644434"/>
                <a:gd name="connsiteY0" fmla="*/ 322218 h 330926"/>
                <a:gd name="connsiteX1" fmla="*/ 0 w 644434"/>
                <a:gd name="connsiteY1" fmla="*/ 322218 h 330926"/>
                <a:gd name="connsiteX2" fmla="*/ 644434 w 644434"/>
                <a:gd name="connsiteY2" fmla="*/ 330926 h 330926"/>
                <a:gd name="connsiteX3" fmla="*/ 644434 w 644434"/>
                <a:gd name="connsiteY3" fmla="*/ 8709 h 330926"/>
                <a:gd name="connsiteX4" fmla="*/ 52252 w 644434"/>
                <a:gd name="connsiteY4" fmla="*/ 0 h 330926"/>
                <a:gd name="connsiteX0" fmla="*/ 0 w 644434"/>
                <a:gd name="connsiteY0" fmla="*/ 322218 h 330926"/>
                <a:gd name="connsiteX1" fmla="*/ 69669 w 644434"/>
                <a:gd name="connsiteY1" fmla="*/ 322218 h 330926"/>
                <a:gd name="connsiteX2" fmla="*/ 644434 w 644434"/>
                <a:gd name="connsiteY2" fmla="*/ 330926 h 330926"/>
                <a:gd name="connsiteX3" fmla="*/ 644434 w 644434"/>
                <a:gd name="connsiteY3" fmla="*/ 8709 h 330926"/>
                <a:gd name="connsiteX4" fmla="*/ 52252 w 644434"/>
                <a:gd name="connsiteY4" fmla="*/ 0 h 330926"/>
                <a:gd name="connsiteX0" fmla="*/ 0 w 644434"/>
                <a:gd name="connsiteY0" fmla="*/ 322218 h 330926"/>
                <a:gd name="connsiteX1" fmla="*/ 644434 w 644434"/>
                <a:gd name="connsiteY1" fmla="*/ 330926 h 330926"/>
                <a:gd name="connsiteX2" fmla="*/ 644434 w 644434"/>
                <a:gd name="connsiteY2" fmla="*/ 8709 h 330926"/>
                <a:gd name="connsiteX3" fmla="*/ 52252 w 644434"/>
                <a:gd name="connsiteY3" fmla="*/ 0 h 330926"/>
                <a:gd name="connsiteX0" fmla="*/ 0 w 644434"/>
                <a:gd name="connsiteY0" fmla="*/ 313509 h 322217"/>
                <a:gd name="connsiteX1" fmla="*/ 644434 w 644434"/>
                <a:gd name="connsiteY1" fmla="*/ 322217 h 322217"/>
                <a:gd name="connsiteX2" fmla="*/ 644434 w 644434"/>
                <a:gd name="connsiteY2" fmla="*/ 0 h 322217"/>
                <a:gd name="connsiteX3" fmla="*/ 0 w 644434"/>
                <a:gd name="connsiteY3" fmla="*/ 0 h 322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4434" h="322217">
                  <a:moveTo>
                    <a:pt x="0" y="313509"/>
                  </a:moveTo>
                  <a:lnTo>
                    <a:pt x="644434" y="322217"/>
                  </a:lnTo>
                  <a:lnTo>
                    <a:pt x="644434" y="0"/>
                  </a:lnTo>
                  <a:lnTo>
                    <a:pt x="0" y="0"/>
                  </a:lnTo>
                </a:path>
              </a:pathLst>
            </a:cu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sp>
        <p:nvSpPr>
          <p:cNvPr id="17" name="CuadroTexto 16">
            <a:extLst>
              <a:ext uri="{FF2B5EF4-FFF2-40B4-BE49-F238E27FC236}">
                <a16:creationId xmlns:a16="http://schemas.microsoft.com/office/drawing/2014/main" id="{59C0539E-0B85-4BAD-B7C3-F670059D579E}"/>
              </a:ext>
            </a:extLst>
          </p:cNvPr>
          <p:cNvSpPr txBox="1"/>
          <p:nvPr/>
        </p:nvSpPr>
        <p:spPr>
          <a:xfrm>
            <a:off x="5473274" y="3260453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ym typeface="Symbol" panose="05050102010706020507" pitchFamily="18" charset="2"/>
              </a:rPr>
              <a:t></a:t>
            </a:r>
            <a:endParaRPr lang="es-AR" dirty="0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2522E23F-6475-4602-810C-CBD15D423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91356"/>
              </p:ext>
            </p:extLst>
          </p:nvPr>
        </p:nvGraphicFramePr>
        <p:xfrm>
          <a:off x="5988596" y="3174809"/>
          <a:ext cx="4597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8920" imgH="253800" progId="Equation.DSMT4">
                  <p:embed/>
                </p:oleObj>
              </mc:Choice>
              <mc:Fallback>
                <p:oleObj name="Equation" r:id="rId11" imgW="2158920" imgH="253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BC1D8204-8A00-4ED7-A873-F3AF9FF235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8596" y="3174809"/>
                        <a:ext cx="45974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uadroTexto 32">
            <a:extLst>
              <a:ext uri="{FF2B5EF4-FFF2-40B4-BE49-F238E27FC236}">
                <a16:creationId xmlns:a16="http://schemas.microsoft.com/office/drawing/2014/main" id="{30554BDC-E2E1-441B-BD2A-845C250BA43E}"/>
              </a:ext>
            </a:extLst>
          </p:cNvPr>
          <p:cNvSpPr txBox="1"/>
          <p:nvPr/>
        </p:nvSpPr>
        <p:spPr>
          <a:xfrm>
            <a:off x="10919174" y="3259808"/>
            <a:ext cx="691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00B050"/>
                </a:solidFill>
              </a:rPr>
              <a:t>S.C.I.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E77CA237-6EE9-433F-88C2-8223F668CF1D}"/>
              </a:ext>
            </a:extLst>
          </p:cNvPr>
          <p:cNvSpPr txBox="1"/>
          <p:nvPr/>
        </p:nvSpPr>
        <p:spPr>
          <a:xfrm>
            <a:off x="475735" y="3755309"/>
            <a:ext cx="5427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dirty="0"/>
              <a:t>Existe al menos una solución distinta de la trivial donde no todos los escalares son nulos simultáneamente.</a:t>
            </a:r>
          </a:p>
          <a:p>
            <a:r>
              <a:rPr lang="es-AR" dirty="0"/>
              <a:t>Sea dicha solución:</a:t>
            </a:r>
          </a:p>
        </p:txBody>
      </p:sp>
      <p:grpSp>
        <p:nvGrpSpPr>
          <p:cNvPr id="70" name="Grupo 69">
            <a:extLst>
              <a:ext uri="{FF2B5EF4-FFF2-40B4-BE49-F238E27FC236}">
                <a16:creationId xmlns:a16="http://schemas.microsoft.com/office/drawing/2014/main" id="{375FFF8B-4107-4A8A-955C-65C148FADB41}"/>
              </a:ext>
            </a:extLst>
          </p:cNvPr>
          <p:cNvGrpSpPr/>
          <p:nvPr/>
        </p:nvGrpSpPr>
        <p:grpSpPr>
          <a:xfrm>
            <a:off x="6664327" y="3625323"/>
            <a:ext cx="3435531" cy="260841"/>
            <a:chOff x="6664327" y="3625323"/>
            <a:chExt cx="3435531" cy="260841"/>
          </a:xfrm>
        </p:grpSpPr>
        <p:cxnSp>
          <p:nvCxnSpPr>
            <p:cNvPr id="22" name="Conector recto de flecha 21">
              <a:extLst>
                <a:ext uri="{FF2B5EF4-FFF2-40B4-BE49-F238E27FC236}">
                  <a16:creationId xmlns:a16="http://schemas.microsoft.com/office/drawing/2014/main" id="{C6CC96CE-3208-459B-97DD-71594A1727C8}"/>
                </a:ext>
              </a:extLst>
            </p:cNvPr>
            <p:cNvCxnSpPr/>
            <p:nvPr/>
          </p:nvCxnSpPr>
          <p:spPr>
            <a:xfrm>
              <a:off x="6664327" y="3670164"/>
              <a:ext cx="0" cy="216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cto de flecha 35">
              <a:extLst>
                <a:ext uri="{FF2B5EF4-FFF2-40B4-BE49-F238E27FC236}">
                  <a16:creationId xmlns:a16="http://schemas.microsoft.com/office/drawing/2014/main" id="{2388778A-62FE-48D9-B4EF-2FB2A6B763A2}"/>
                </a:ext>
              </a:extLst>
            </p:cNvPr>
            <p:cNvCxnSpPr/>
            <p:nvPr/>
          </p:nvCxnSpPr>
          <p:spPr>
            <a:xfrm>
              <a:off x="7461162" y="3657862"/>
              <a:ext cx="0" cy="216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cto de flecha 36">
              <a:extLst>
                <a:ext uri="{FF2B5EF4-FFF2-40B4-BE49-F238E27FC236}">
                  <a16:creationId xmlns:a16="http://schemas.microsoft.com/office/drawing/2014/main" id="{F93D3ACD-F529-4D2D-B7EB-D5294C8F26FE}"/>
                </a:ext>
              </a:extLst>
            </p:cNvPr>
            <p:cNvCxnSpPr/>
            <p:nvPr/>
          </p:nvCxnSpPr>
          <p:spPr>
            <a:xfrm>
              <a:off x="8976453" y="3657862"/>
              <a:ext cx="0" cy="216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recto de flecha 37">
              <a:extLst>
                <a:ext uri="{FF2B5EF4-FFF2-40B4-BE49-F238E27FC236}">
                  <a16:creationId xmlns:a16="http://schemas.microsoft.com/office/drawing/2014/main" id="{8454B2F5-2C14-4D4B-8114-0D0846848F80}"/>
                </a:ext>
              </a:extLst>
            </p:cNvPr>
            <p:cNvCxnSpPr/>
            <p:nvPr/>
          </p:nvCxnSpPr>
          <p:spPr>
            <a:xfrm>
              <a:off x="10099858" y="3625323"/>
              <a:ext cx="0" cy="216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F595553F-0982-43E8-AF4F-B21647D2E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36120"/>
              </p:ext>
            </p:extLst>
          </p:nvPr>
        </p:nvGraphicFramePr>
        <p:xfrm>
          <a:off x="6004468" y="3762875"/>
          <a:ext cx="46243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71520" imgH="253800" progId="Equation.DSMT4">
                  <p:embed/>
                </p:oleObj>
              </mc:Choice>
              <mc:Fallback>
                <p:oleObj name="Equation" r:id="rId13" imgW="2171520" imgH="253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2522E23F-6475-4602-810C-CBD15D423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04468" y="3762875"/>
                        <a:ext cx="46243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CuadroTexto 53">
            <a:extLst>
              <a:ext uri="{FF2B5EF4-FFF2-40B4-BE49-F238E27FC236}">
                <a16:creationId xmlns:a16="http://schemas.microsoft.com/office/drawing/2014/main" id="{F9C0CD08-7D13-4A20-A1E0-356E9454178A}"/>
              </a:ext>
            </a:extLst>
          </p:cNvPr>
          <p:cNvSpPr txBox="1"/>
          <p:nvPr/>
        </p:nvSpPr>
        <p:spPr>
          <a:xfrm>
            <a:off x="6190257" y="4375321"/>
            <a:ext cx="4077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pongamos, sin perder generalidad, que</a:t>
            </a:r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9219B898-E087-4964-B380-B0247E5D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97728"/>
              </p:ext>
            </p:extLst>
          </p:nvPr>
        </p:nvGraphicFramePr>
        <p:xfrm>
          <a:off x="10184571" y="4349580"/>
          <a:ext cx="802850" cy="44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41200" progId="Equation.DSMT4">
                  <p:embed/>
                </p:oleObj>
              </mc:Choice>
              <mc:Fallback>
                <p:oleObj name="Equation" r:id="rId15" imgW="431640" imgH="241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F595553F-0982-43E8-AF4F-B21647D2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84571" y="4349580"/>
                        <a:ext cx="802850" cy="44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C8AF1EA9-85DF-4DEF-9D2F-3C3198C4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97938"/>
              </p:ext>
            </p:extLst>
          </p:nvPr>
        </p:nvGraphicFramePr>
        <p:xfrm>
          <a:off x="3818776" y="4739656"/>
          <a:ext cx="4732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22280" imgH="241200" progId="Equation.DSMT4">
                  <p:embed/>
                </p:oleObj>
              </mc:Choice>
              <mc:Fallback>
                <p:oleObj name="Equation" r:id="rId17" imgW="2222280" imgH="2412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F595553F-0982-43E8-AF4F-B21647D2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8776" y="4739656"/>
                        <a:ext cx="473233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B7F5B0C4-0171-4E7D-9717-68B802EA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80877"/>
              </p:ext>
            </p:extLst>
          </p:nvPr>
        </p:nvGraphicFramePr>
        <p:xfrm>
          <a:off x="4168918" y="5182015"/>
          <a:ext cx="4406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70000" imgH="457200" progId="Equation.DSMT4">
                  <p:embed/>
                </p:oleObj>
              </mc:Choice>
              <mc:Fallback>
                <p:oleObj name="Equation" r:id="rId19" imgW="2070000" imgH="4572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C8AF1EA9-85DF-4DEF-9D2F-3C3198C4D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68918" y="5182015"/>
                        <a:ext cx="44069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upo 71">
            <a:extLst>
              <a:ext uri="{FF2B5EF4-FFF2-40B4-BE49-F238E27FC236}">
                <a16:creationId xmlns:a16="http://schemas.microsoft.com/office/drawing/2014/main" id="{211527CA-0003-4E65-A93D-8394B1A4939E}"/>
              </a:ext>
            </a:extLst>
          </p:cNvPr>
          <p:cNvGrpSpPr/>
          <p:nvPr/>
        </p:nvGrpSpPr>
        <p:grpSpPr>
          <a:xfrm>
            <a:off x="4543936" y="6088651"/>
            <a:ext cx="4572806" cy="539750"/>
            <a:chOff x="4543936" y="6059155"/>
            <a:chExt cx="4572806" cy="539750"/>
          </a:xfrm>
        </p:grpSpPr>
        <p:graphicFrame>
          <p:nvGraphicFramePr>
            <p:cNvPr id="62" name="Objeto 61">
              <a:extLst>
                <a:ext uri="{FF2B5EF4-FFF2-40B4-BE49-F238E27FC236}">
                  <a16:creationId xmlns:a16="http://schemas.microsoft.com/office/drawing/2014/main" id="{FB9F7902-4423-4BF2-B7AD-4429DF7061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5270"/>
                </p:ext>
              </p:extLst>
            </p:nvPr>
          </p:nvGraphicFramePr>
          <p:xfrm>
            <a:off x="7089505" y="6059155"/>
            <a:ext cx="20272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52200" imgH="253800" progId="Equation.DSMT4">
                    <p:embed/>
                  </p:oleObj>
                </mc:Choice>
                <mc:Fallback>
                  <p:oleObj name="Equation" r:id="rId21" imgW="952200" imgH="253800" progId="Equation.DSMT4">
                    <p:embed/>
                    <p:pic>
                      <p:nvPicPr>
                        <p:cNvPr id="13" name="Objeto 12">
                          <a:extLst>
                            <a:ext uri="{FF2B5EF4-FFF2-40B4-BE49-F238E27FC236}">
                              <a16:creationId xmlns:a16="http://schemas.microsoft.com/office/drawing/2014/main" id="{DB127A76-C243-4EDF-8B40-A2E99F7F26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89505" y="6059155"/>
                          <a:ext cx="2027237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CuadroTexto 63">
              <a:extLst>
                <a:ext uri="{FF2B5EF4-FFF2-40B4-BE49-F238E27FC236}">
                  <a16:creationId xmlns:a16="http://schemas.microsoft.com/office/drawing/2014/main" id="{7ED8C609-FA84-4698-91F4-43454F8538B1}"/>
                </a:ext>
              </a:extLst>
            </p:cNvPr>
            <p:cNvSpPr txBox="1"/>
            <p:nvPr/>
          </p:nvSpPr>
          <p:spPr>
            <a:xfrm>
              <a:off x="4543936" y="6163692"/>
              <a:ext cx="25455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es combinación lineal de </a:t>
              </a:r>
            </a:p>
          </p:txBody>
        </p:sp>
      </p:grpSp>
      <p:sp>
        <p:nvSpPr>
          <p:cNvPr id="65" name="Rectángulo 64">
            <a:extLst>
              <a:ext uri="{FF2B5EF4-FFF2-40B4-BE49-F238E27FC236}">
                <a16:creationId xmlns:a16="http://schemas.microsoft.com/office/drawing/2014/main" id="{A200B72F-445D-4B51-A461-DFC2E5A5DCD1}"/>
              </a:ext>
            </a:extLst>
          </p:cNvPr>
          <p:cNvSpPr/>
          <p:nvPr/>
        </p:nvSpPr>
        <p:spPr>
          <a:xfrm>
            <a:off x="3943350" y="6115050"/>
            <a:ext cx="5457825" cy="507765"/>
          </a:xfrm>
          <a:prstGeom prst="rect">
            <a:avLst/>
          </a:prstGeom>
          <a:noFill/>
          <a:ln w="412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6" name="Forma en L 65">
            <a:extLst>
              <a:ext uri="{FF2B5EF4-FFF2-40B4-BE49-F238E27FC236}">
                <a16:creationId xmlns:a16="http://schemas.microsoft.com/office/drawing/2014/main" id="{2A47E6B5-6829-4F41-A3A0-0703EB055209}"/>
              </a:ext>
            </a:extLst>
          </p:cNvPr>
          <p:cNvSpPr/>
          <p:nvPr/>
        </p:nvSpPr>
        <p:spPr>
          <a:xfrm rot="18534014">
            <a:off x="9643229" y="6222159"/>
            <a:ext cx="241483" cy="136396"/>
          </a:xfrm>
          <a:prstGeom prst="corne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1" name="Rectángulo: esquinas redondeadas 70">
            <a:extLst>
              <a:ext uri="{FF2B5EF4-FFF2-40B4-BE49-F238E27FC236}">
                <a16:creationId xmlns:a16="http://schemas.microsoft.com/office/drawing/2014/main" id="{CD341357-4F4C-416F-83DB-8AD4A67CCD29}"/>
              </a:ext>
            </a:extLst>
          </p:cNvPr>
          <p:cNvSpPr/>
          <p:nvPr/>
        </p:nvSpPr>
        <p:spPr>
          <a:xfrm>
            <a:off x="10031492" y="3867063"/>
            <a:ext cx="312033" cy="462889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E934D2E5-6864-4E5F-965E-C2C388CF2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66481"/>
              </p:ext>
            </p:extLst>
          </p:nvPr>
        </p:nvGraphicFramePr>
        <p:xfrm>
          <a:off x="2351117" y="4281957"/>
          <a:ext cx="2014941" cy="45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44520" imgH="279360" progId="Equation.DSMT4">
                  <p:embed/>
                </p:oleObj>
              </mc:Choice>
              <mc:Fallback>
                <p:oleObj name="Equation" r:id="rId23" imgW="1244520" imgH="27936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F595553F-0982-43E8-AF4F-B21647D2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51117" y="4281957"/>
                        <a:ext cx="2014941" cy="45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21">
            <a:extLst>
              <a:ext uri="{FF2B5EF4-FFF2-40B4-BE49-F238E27FC236}">
                <a16:creationId xmlns:a16="http://schemas.microsoft.com/office/drawing/2014/main" id="{469E85F0-7825-42DF-B695-96572D969C02}"/>
              </a:ext>
            </a:extLst>
          </p:cNvPr>
          <p:cNvSpPr>
            <a:spLocks noEditPoints="1"/>
          </p:cNvSpPr>
          <p:nvPr/>
        </p:nvSpPr>
        <p:spPr bwMode="auto">
          <a:xfrm rot="1460740">
            <a:off x="4657013" y="3894821"/>
            <a:ext cx="1265390" cy="911963"/>
          </a:xfrm>
          <a:custGeom>
            <a:avLst/>
            <a:gdLst>
              <a:gd name="T0" fmla="*/ 2147483647 w 1608"/>
              <a:gd name="T1" fmla="*/ 2147483647 h 1338"/>
              <a:gd name="T2" fmla="*/ 2147483647 w 1608"/>
              <a:gd name="T3" fmla="*/ 2147483647 h 1338"/>
              <a:gd name="T4" fmla="*/ 2147483647 w 1608"/>
              <a:gd name="T5" fmla="*/ 2147483647 h 1338"/>
              <a:gd name="T6" fmla="*/ 2147483647 w 1608"/>
              <a:gd name="T7" fmla="*/ 2147483647 h 1338"/>
              <a:gd name="T8" fmla="*/ 2147483647 w 1608"/>
              <a:gd name="T9" fmla="*/ 2147483647 h 1338"/>
              <a:gd name="T10" fmla="*/ 2147483647 w 1608"/>
              <a:gd name="T11" fmla="*/ 2147483647 h 1338"/>
              <a:gd name="T12" fmla="*/ 2147483647 w 1608"/>
              <a:gd name="T13" fmla="*/ 2147483647 h 1338"/>
              <a:gd name="T14" fmla="*/ 2147483647 w 1608"/>
              <a:gd name="T15" fmla="*/ 2147483647 h 1338"/>
              <a:gd name="T16" fmla="*/ 2147483647 w 1608"/>
              <a:gd name="T17" fmla="*/ 2147483647 h 1338"/>
              <a:gd name="T18" fmla="*/ 2147483647 w 1608"/>
              <a:gd name="T19" fmla="*/ 2147483647 h 1338"/>
              <a:gd name="T20" fmla="*/ 2147483647 w 1608"/>
              <a:gd name="T21" fmla="*/ 2147483647 h 1338"/>
              <a:gd name="T22" fmla="*/ 2147483647 w 1608"/>
              <a:gd name="T23" fmla="*/ 2147483647 h 1338"/>
              <a:gd name="T24" fmla="*/ 2147483647 w 1608"/>
              <a:gd name="T25" fmla="*/ 2147483647 h 1338"/>
              <a:gd name="T26" fmla="*/ 2147483647 w 1608"/>
              <a:gd name="T27" fmla="*/ 2147483647 h 1338"/>
              <a:gd name="T28" fmla="*/ 2147483647 w 1608"/>
              <a:gd name="T29" fmla="*/ 2147483647 h 1338"/>
              <a:gd name="T30" fmla="*/ 2147483647 w 1608"/>
              <a:gd name="T31" fmla="*/ 2147483647 h 1338"/>
              <a:gd name="T32" fmla="*/ 2147483647 w 1608"/>
              <a:gd name="T33" fmla="*/ 2147483647 h 1338"/>
              <a:gd name="T34" fmla="*/ 2147483647 w 1608"/>
              <a:gd name="T35" fmla="*/ 2147483647 h 1338"/>
              <a:gd name="T36" fmla="*/ 2147483647 w 1608"/>
              <a:gd name="T37" fmla="*/ 2147483647 h 1338"/>
              <a:gd name="T38" fmla="*/ 2147483647 w 1608"/>
              <a:gd name="T39" fmla="*/ 2147483647 h 1338"/>
              <a:gd name="T40" fmla="*/ 2147483647 w 1608"/>
              <a:gd name="T41" fmla="*/ 2147483647 h 1338"/>
              <a:gd name="T42" fmla="*/ 2147483647 w 1608"/>
              <a:gd name="T43" fmla="*/ 2147483647 h 1338"/>
              <a:gd name="T44" fmla="*/ 2147483647 w 1608"/>
              <a:gd name="T45" fmla="*/ 2147483647 h 1338"/>
              <a:gd name="T46" fmla="*/ 2147483647 w 1608"/>
              <a:gd name="T47" fmla="*/ 2147483647 h 1338"/>
              <a:gd name="T48" fmla="*/ 2147483647 w 1608"/>
              <a:gd name="T49" fmla="*/ 2147483647 h 1338"/>
              <a:gd name="T50" fmla="*/ 2147483647 w 1608"/>
              <a:gd name="T51" fmla="*/ 2147483647 h 1338"/>
              <a:gd name="T52" fmla="*/ 2147483647 w 1608"/>
              <a:gd name="T53" fmla="*/ 2147483647 h 1338"/>
              <a:gd name="T54" fmla="*/ 2147483647 w 1608"/>
              <a:gd name="T55" fmla="*/ 2147483647 h 1338"/>
              <a:gd name="T56" fmla="*/ 2147483647 w 1608"/>
              <a:gd name="T57" fmla="*/ 2147483647 h 1338"/>
              <a:gd name="T58" fmla="*/ 2147483647 w 1608"/>
              <a:gd name="T59" fmla="*/ 2147483647 h 1338"/>
              <a:gd name="T60" fmla="*/ 2147483647 w 1608"/>
              <a:gd name="T61" fmla="*/ 2147483647 h 1338"/>
              <a:gd name="T62" fmla="*/ 2147483647 w 1608"/>
              <a:gd name="T63" fmla="*/ 2147483647 h 1338"/>
              <a:gd name="T64" fmla="*/ 2147483647 w 1608"/>
              <a:gd name="T65" fmla="*/ 2147483647 h 1338"/>
              <a:gd name="T66" fmla="*/ 2147483647 w 1608"/>
              <a:gd name="T67" fmla="*/ 2147483647 h 1338"/>
              <a:gd name="T68" fmla="*/ 2147483647 w 1608"/>
              <a:gd name="T69" fmla="*/ 2147483647 h 1338"/>
              <a:gd name="T70" fmla="*/ 2147483647 w 1608"/>
              <a:gd name="T71" fmla="*/ 2147483647 h 1338"/>
              <a:gd name="T72" fmla="*/ 2147483647 w 1608"/>
              <a:gd name="T73" fmla="*/ 2147483647 h 1338"/>
              <a:gd name="T74" fmla="*/ 2147483647 w 1608"/>
              <a:gd name="T75" fmla="*/ 2147483647 h 1338"/>
              <a:gd name="T76" fmla="*/ 2147483647 w 1608"/>
              <a:gd name="T77" fmla="*/ 2147483647 h 1338"/>
              <a:gd name="T78" fmla="*/ 2147483647 w 1608"/>
              <a:gd name="T79" fmla="*/ 2147483647 h 1338"/>
              <a:gd name="T80" fmla="*/ 2147483647 w 1608"/>
              <a:gd name="T81" fmla="*/ 2147483647 h 1338"/>
              <a:gd name="T82" fmla="*/ 2147483647 w 1608"/>
              <a:gd name="T83" fmla="*/ 2147483647 h 1338"/>
              <a:gd name="T84" fmla="*/ 2147483647 w 1608"/>
              <a:gd name="T85" fmla="*/ 2147483647 h 1338"/>
              <a:gd name="T86" fmla="*/ 2147483647 w 1608"/>
              <a:gd name="T87" fmla="*/ 2147483647 h 1338"/>
              <a:gd name="T88" fmla="*/ 2147483647 w 1608"/>
              <a:gd name="T89" fmla="*/ 2147483647 h 1338"/>
              <a:gd name="T90" fmla="*/ 2147483647 w 1608"/>
              <a:gd name="T91" fmla="*/ 2147483647 h 1338"/>
              <a:gd name="T92" fmla="*/ 2147483647 w 1608"/>
              <a:gd name="T93" fmla="*/ 2147483647 h 1338"/>
              <a:gd name="T94" fmla="*/ 2147483647 w 1608"/>
              <a:gd name="T95" fmla="*/ 2147483647 h 1338"/>
              <a:gd name="T96" fmla="*/ 2147483647 w 1608"/>
              <a:gd name="T97" fmla="*/ 2147483647 h 1338"/>
              <a:gd name="T98" fmla="*/ 2147483647 w 1608"/>
              <a:gd name="T99" fmla="*/ 2147483647 h 1338"/>
              <a:gd name="T100" fmla="*/ 2147483647 w 1608"/>
              <a:gd name="T101" fmla="*/ 2147483647 h 1338"/>
              <a:gd name="T102" fmla="*/ 2147483647 w 1608"/>
              <a:gd name="T103" fmla="*/ 2147483647 h 1338"/>
              <a:gd name="T104" fmla="*/ 2147483647 w 1608"/>
              <a:gd name="T105" fmla="*/ 2147483647 h 1338"/>
              <a:gd name="T106" fmla="*/ 2147483647 w 1608"/>
              <a:gd name="T107" fmla="*/ 2147483647 h 1338"/>
              <a:gd name="T108" fmla="*/ 2147483647 w 1608"/>
              <a:gd name="T109" fmla="*/ 2147483647 h 1338"/>
              <a:gd name="T110" fmla="*/ 2147483647 w 1608"/>
              <a:gd name="T111" fmla="*/ 2147483647 h 1338"/>
              <a:gd name="T112" fmla="*/ 2147483647 w 1608"/>
              <a:gd name="T113" fmla="*/ 2147483647 h 1338"/>
              <a:gd name="T114" fmla="*/ 2147483647 w 1608"/>
              <a:gd name="T115" fmla="*/ 2147483647 h 1338"/>
              <a:gd name="T116" fmla="*/ 2147483647 w 1608"/>
              <a:gd name="T117" fmla="*/ 2147483647 h 1338"/>
              <a:gd name="T118" fmla="*/ 2147483647 w 1608"/>
              <a:gd name="T119" fmla="*/ 2147483647 h 1338"/>
              <a:gd name="T120" fmla="*/ 2147483647 w 1608"/>
              <a:gd name="T121" fmla="*/ 2147483647 h 1338"/>
              <a:gd name="T122" fmla="*/ 2147483647 w 1608"/>
              <a:gd name="T123" fmla="*/ 2147483647 h 13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8"/>
              <a:gd name="T187" fmla="*/ 0 h 1338"/>
              <a:gd name="T188" fmla="*/ 1608 w 1608"/>
              <a:gd name="T189" fmla="*/ 1338 h 133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8" h="1338">
                <a:moveTo>
                  <a:pt x="62" y="1240"/>
                </a:moveTo>
                <a:lnTo>
                  <a:pt x="62" y="1240"/>
                </a:lnTo>
                <a:lnTo>
                  <a:pt x="62" y="1238"/>
                </a:lnTo>
                <a:lnTo>
                  <a:pt x="64" y="1238"/>
                </a:lnTo>
                <a:lnTo>
                  <a:pt x="70" y="1238"/>
                </a:lnTo>
                <a:lnTo>
                  <a:pt x="70" y="1242"/>
                </a:lnTo>
                <a:lnTo>
                  <a:pt x="78" y="1242"/>
                </a:lnTo>
                <a:lnTo>
                  <a:pt x="82" y="1240"/>
                </a:lnTo>
                <a:lnTo>
                  <a:pt x="82" y="1238"/>
                </a:lnTo>
                <a:lnTo>
                  <a:pt x="84" y="1238"/>
                </a:lnTo>
                <a:lnTo>
                  <a:pt x="86" y="1238"/>
                </a:lnTo>
                <a:lnTo>
                  <a:pt x="86" y="1240"/>
                </a:lnTo>
                <a:lnTo>
                  <a:pt x="88" y="1242"/>
                </a:lnTo>
                <a:lnTo>
                  <a:pt x="90" y="1240"/>
                </a:lnTo>
                <a:lnTo>
                  <a:pt x="90" y="1238"/>
                </a:lnTo>
                <a:lnTo>
                  <a:pt x="120" y="1238"/>
                </a:lnTo>
                <a:lnTo>
                  <a:pt x="120" y="1240"/>
                </a:lnTo>
                <a:lnTo>
                  <a:pt x="120" y="1242"/>
                </a:lnTo>
                <a:lnTo>
                  <a:pt x="122" y="1242"/>
                </a:lnTo>
                <a:lnTo>
                  <a:pt x="124" y="1242"/>
                </a:lnTo>
                <a:lnTo>
                  <a:pt x="124" y="1240"/>
                </a:lnTo>
                <a:lnTo>
                  <a:pt x="124" y="1238"/>
                </a:lnTo>
                <a:lnTo>
                  <a:pt x="140" y="1238"/>
                </a:lnTo>
                <a:lnTo>
                  <a:pt x="140" y="1242"/>
                </a:lnTo>
                <a:lnTo>
                  <a:pt x="150" y="1242"/>
                </a:lnTo>
                <a:lnTo>
                  <a:pt x="150" y="1240"/>
                </a:lnTo>
                <a:lnTo>
                  <a:pt x="150" y="1238"/>
                </a:lnTo>
                <a:lnTo>
                  <a:pt x="216" y="1238"/>
                </a:lnTo>
                <a:lnTo>
                  <a:pt x="216" y="1236"/>
                </a:lnTo>
                <a:lnTo>
                  <a:pt x="216" y="1234"/>
                </a:lnTo>
                <a:lnTo>
                  <a:pt x="250" y="1234"/>
                </a:lnTo>
                <a:lnTo>
                  <a:pt x="252" y="1232"/>
                </a:lnTo>
                <a:lnTo>
                  <a:pt x="252" y="1230"/>
                </a:lnTo>
                <a:lnTo>
                  <a:pt x="284" y="1230"/>
                </a:lnTo>
                <a:lnTo>
                  <a:pt x="286" y="1228"/>
                </a:lnTo>
                <a:lnTo>
                  <a:pt x="286" y="1226"/>
                </a:lnTo>
                <a:lnTo>
                  <a:pt x="292" y="1226"/>
                </a:lnTo>
                <a:lnTo>
                  <a:pt x="300" y="1226"/>
                </a:lnTo>
                <a:lnTo>
                  <a:pt x="306" y="1226"/>
                </a:lnTo>
                <a:lnTo>
                  <a:pt x="308" y="1224"/>
                </a:lnTo>
                <a:lnTo>
                  <a:pt x="308" y="1222"/>
                </a:lnTo>
                <a:lnTo>
                  <a:pt x="334" y="1222"/>
                </a:lnTo>
                <a:lnTo>
                  <a:pt x="336" y="1220"/>
                </a:lnTo>
                <a:lnTo>
                  <a:pt x="336" y="1218"/>
                </a:lnTo>
                <a:lnTo>
                  <a:pt x="342" y="1218"/>
                </a:lnTo>
                <a:lnTo>
                  <a:pt x="348" y="1218"/>
                </a:lnTo>
                <a:lnTo>
                  <a:pt x="352" y="1218"/>
                </a:lnTo>
                <a:lnTo>
                  <a:pt x="354" y="1216"/>
                </a:lnTo>
                <a:lnTo>
                  <a:pt x="354" y="1214"/>
                </a:lnTo>
                <a:lnTo>
                  <a:pt x="362" y="1214"/>
                </a:lnTo>
                <a:lnTo>
                  <a:pt x="366" y="1214"/>
                </a:lnTo>
                <a:lnTo>
                  <a:pt x="366" y="1210"/>
                </a:lnTo>
                <a:lnTo>
                  <a:pt x="372" y="1210"/>
                </a:lnTo>
                <a:lnTo>
                  <a:pt x="376" y="1210"/>
                </a:lnTo>
                <a:lnTo>
                  <a:pt x="380" y="1210"/>
                </a:lnTo>
                <a:lnTo>
                  <a:pt x="382" y="1208"/>
                </a:lnTo>
                <a:lnTo>
                  <a:pt x="382" y="1206"/>
                </a:lnTo>
                <a:lnTo>
                  <a:pt x="412" y="1206"/>
                </a:lnTo>
                <a:lnTo>
                  <a:pt x="412" y="1204"/>
                </a:lnTo>
                <a:lnTo>
                  <a:pt x="412" y="1202"/>
                </a:lnTo>
                <a:lnTo>
                  <a:pt x="418" y="1202"/>
                </a:lnTo>
                <a:lnTo>
                  <a:pt x="420" y="1202"/>
                </a:lnTo>
                <a:lnTo>
                  <a:pt x="420" y="1198"/>
                </a:lnTo>
                <a:lnTo>
                  <a:pt x="428" y="1200"/>
                </a:lnTo>
                <a:lnTo>
                  <a:pt x="432" y="1198"/>
                </a:lnTo>
                <a:lnTo>
                  <a:pt x="432" y="1194"/>
                </a:lnTo>
                <a:lnTo>
                  <a:pt x="438" y="1194"/>
                </a:lnTo>
                <a:lnTo>
                  <a:pt x="444" y="1196"/>
                </a:lnTo>
                <a:lnTo>
                  <a:pt x="448" y="1194"/>
                </a:lnTo>
                <a:lnTo>
                  <a:pt x="450" y="1194"/>
                </a:lnTo>
                <a:lnTo>
                  <a:pt x="450" y="1192"/>
                </a:lnTo>
                <a:lnTo>
                  <a:pt x="458" y="1192"/>
                </a:lnTo>
                <a:lnTo>
                  <a:pt x="462" y="1190"/>
                </a:lnTo>
                <a:lnTo>
                  <a:pt x="462" y="1188"/>
                </a:lnTo>
                <a:lnTo>
                  <a:pt x="470" y="1188"/>
                </a:lnTo>
                <a:lnTo>
                  <a:pt x="474" y="1186"/>
                </a:lnTo>
                <a:lnTo>
                  <a:pt x="474" y="1184"/>
                </a:lnTo>
                <a:lnTo>
                  <a:pt x="482" y="1184"/>
                </a:lnTo>
                <a:lnTo>
                  <a:pt x="486" y="1182"/>
                </a:lnTo>
                <a:lnTo>
                  <a:pt x="486" y="1180"/>
                </a:lnTo>
                <a:lnTo>
                  <a:pt x="494" y="1180"/>
                </a:lnTo>
                <a:lnTo>
                  <a:pt x="498" y="1180"/>
                </a:lnTo>
                <a:lnTo>
                  <a:pt x="498" y="1176"/>
                </a:lnTo>
                <a:lnTo>
                  <a:pt x="506" y="1176"/>
                </a:lnTo>
                <a:lnTo>
                  <a:pt x="508" y="1176"/>
                </a:lnTo>
                <a:lnTo>
                  <a:pt x="510" y="1172"/>
                </a:lnTo>
                <a:lnTo>
                  <a:pt x="518" y="1172"/>
                </a:lnTo>
                <a:lnTo>
                  <a:pt x="520" y="1172"/>
                </a:lnTo>
                <a:lnTo>
                  <a:pt x="522" y="1168"/>
                </a:lnTo>
                <a:lnTo>
                  <a:pt x="528" y="1168"/>
                </a:lnTo>
                <a:lnTo>
                  <a:pt x="532" y="1168"/>
                </a:lnTo>
                <a:lnTo>
                  <a:pt x="532" y="1164"/>
                </a:lnTo>
                <a:lnTo>
                  <a:pt x="540" y="1164"/>
                </a:lnTo>
                <a:lnTo>
                  <a:pt x="544" y="1164"/>
                </a:lnTo>
                <a:lnTo>
                  <a:pt x="544" y="1160"/>
                </a:lnTo>
                <a:lnTo>
                  <a:pt x="550" y="1160"/>
                </a:lnTo>
                <a:lnTo>
                  <a:pt x="552" y="1160"/>
                </a:lnTo>
                <a:lnTo>
                  <a:pt x="552" y="1156"/>
                </a:lnTo>
                <a:lnTo>
                  <a:pt x="560" y="1156"/>
                </a:lnTo>
                <a:lnTo>
                  <a:pt x="562" y="1156"/>
                </a:lnTo>
                <a:lnTo>
                  <a:pt x="564" y="1152"/>
                </a:lnTo>
                <a:lnTo>
                  <a:pt x="572" y="1152"/>
                </a:lnTo>
                <a:lnTo>
                  <a:pt x="574" y="1152"/>
                </a:lnTo>
                <a:lnTo>
                  <a:pt x="574" y="1148"/>
                </a:lnTo>
                <a:lnTo>
                  <a:pt x="580" y="1148"/>
                </a:lnTo>
                <a:lnTo>
                  <a:pt x="582" y="1148"/>
                </a:lnTo>
                <a:lnTo>
                  <a:pt x="582" y="1146"/>
                </a:lnTo>
                <a:lnTo>
                  <a:pt x="590" y="1146"/>
                </a:lnTo>
                <a:lnTo>
                  <a:pt x="594" y="1144"/>
                </a:lnTo>
                <a:lnTo>
                  <a:pt x="594" y="1142"/>
                </a:lnTo>
                <a:lnTo>
                  <a:pt x="600" y="1140"/>
                </a:lnTo>
                <a:lnTo>
                  <a:pt x="602" y="1140"/>
                </a:lnTo>
                <a:lnTo>
                  <a:pt x="602" y="1138"/>
                </a:lnTo>
                <a:lnTo>
                  <a:pt x="604" y="1138"/>
                </a:lnTo>
                <a:lnTo>
                  <a:pt x="606" y="1138"/>
                </a:lnTo>
                <a:lnTo>
                  <a:pt x="606" y="1140"/>
                </a:lnTo>
                <a:lnTo>
                  <a:pt x="608" y="1142"/>
                </a:lnTo>
                <a:lnTo>
                  <a:pt x="610" y="1138"/>
                </a:lnTo>
                <a:lnTo>
                  <a:pt x="612" y="1136"/>
                </a:lnTo>
                <a:lnTo>
                  <a:pt x="614" y="1134"/>
                </a:lnTo>
                <a:lnTo>
                  <a:pt x="618" y="1134"/>
                </a:lnTo>
                <a:lnTo>
                  <a:pt x="620" y="1132"/>
                </a:lnTo>
                <a:lnTo>
                  <a:pt x="620" y="1130"/>
                </a:lnTo>
                <a:lnTo>
                  <a:pt x="626" y="1130"/>
                </a:lnTo>
                <a:lnTo>
                  <a:pt x="628" y="1128"/>
                </a:lnTo>
                <a:lnTo>
                  <a:pt x="628" y="1126"/>
                </a:lnTo>
                <a:lnTo>
                  <a:pt x="640" y="1126"/>
                </a:lnTo>
                <a:lnTo>
                  <a:pt x="640" y="1124"/>
                </a:lnTo>
                <a:lnTo>
                  <a:pt x="640" y="1122"/>
                </a:lnTo>
                <a:lnTo>
                  <a:pt x="646" y="1122"/>
                </a:lnTo>
                <a:lnTo>
                  <a:pt x="648" y="1120"/>
                </a:lnTo>
                <a:lnTo>
                  <a:pt x="648" y="1118"/>
                </a:lnTo>
                <a:lnTo>
                  <a:pt x="654" y="1118"/>
                </a:lnTo>
                <a:lnTo>
                  <a:pt x="656" y="1116"/>
                </a:lnTo>
                <a:lnTo>
                  <a:pt x="656" y="1114"/>
                </a:lnTo>
                <a:lnTo>
                  <a:pt x="662" y="1114"/>
                </a:lnTo>
                <a:lnTo>
                  <a:pt x="664" y="1112"/>
                </a:lnTo>
                <a:lnTo>
                  <a:pt x="664" y="1110"/>
                </a:lnTo>
                <a:lnTo>
                  <a:pt x="670" y="1110"/>
                </a:lnTo>
                <a:lnTo>
                  <a:pt x="674" y="1110"/>
                </a:lnTo>
                <a:lnTo>
                  <a:pt x="674" y="1106"/>
                </a:lnTo>
                <a:lnTo>
                  <a:pt x="680" y="1106"/>
                </a:lnTo>
                <a:lnTo>
                  <a:pt x="682" y="1104"/>
                </a:lnTo>
                <a:lnTo>
                  <a:pt x="682" y="1102"/>
                </a:lnTo>
                <a:lnTo>
                  <a:pt x="686" y="1102"/>
                </a:lnTo>
                <a:lnTo>
                  <a:pt x="690" y="1100"/>
                </a:lnTo>
                <a:lnTo>
                  <a:pt x="692" y="1098"/>
                </a:lnTo>
                <a:lnTo>
                  <a:pt x="694" y="1094"/>
                </a:lnTo>
                <a:lnTo>
                  <a:pt x="700" y="1094"/>
                </a:lnTo>
                <a:lnTo>
                  <a:pt x="702" y="1094"/>
                </a:lnTo>
                <a:lnTo>
                  <a:pt x="702" y="1090"/>
                </a:lnTo>
                <a:lnTo>
                  <a:pt x="708" y="1090"/>
                </a:lnTo>
                <a:lnTo>
                  <a:pt x="710" y="1090"/>
                </a:lnTo>
                <a:lnTo>
                  <a:pt x="710" y="1086"/>
                </a:lnTo>
                <a:lnTo>
                  <a:pt x="714" y="1086"/>
                </a:lnTo>
                <a:lnTo>
                  <a:pt x="716" y="1086"/>
                </a:lnTo>
                <a:lnTo>
                  <a:pt x="716" y="1082"/>
                </a:lnTo>
                <a:lnTo>
                  <a:pt x="722" y="1082"/>
                </a:lnTo>
                <a:lnTo>
                  <a:pt x="724" y="1082"/>
                </a:lnTo>
                <a:lnTo>
                  <a:pt x="724" y="1078"/>
                </a:lnTo>
                <a:lnTo>
                  <a:pt x="730" y="1078"/>
                </a:lnTo>
                <a:lnTo>
                  <a:pt x="732" y="1078"/>
                </a:lnTo>
                <a:lnTo>
                  <a:pt x="732" y="1074"/>
                </a:lnTo>
                <a:lnTo>
                  <a:pt x="738" y="1076"/>
                </a:lnTo>
                <a:lnTo>
                  <a:pt x="740" y="1074"/>
                </a:lnTo>
                <a:lnTo>
                  <a:pt x="740" y="1072"/>
                </a:lnTo>
                <a:lnTo>
                  <a:pt x="746" y="1072"/>
                </a:lnTo>
                <a:lnTo>
                  <a:pt x="748" y="1068"/>
                </a:lnTo>
                <a:lnTo>
                  <a:pt x="750" y="1068"/>
                </a:lnTo>
                <a:lnTo>
                  <a:pt x="752" y="1066"/>
                </a:lnTo>
                <a:lnTo>
                  <a:pt x="752" y="1064"/>
                </a:lnTo>
                <a:lnTo>
                  <a:pt x="758" y="1064"/>
                </a:lnTo>
                <a:lnTo>
                  <a:pt x="760" y="1062"/>
                </a:lnTo>
                <a:lnTo>
                  <a:pt x="760" y="1060"/>
                </a:lnTo>
                <a:lnTo>
                  <a:pt x="764" y="1060"/>
                </a:lnTo>
                <a:lnTo>
                  <a:pt x="768" y="1058"/>
                </a:lnTo>
                <a:lnTo>
                  <a:pt x="770" y="1056"/>
                </a:lnTo>
                <a:lnTo>
                  <a:pt x="772" y="1052"/>
                </a:lnTo>
                <a:lnTo>
                  <a:pt x="778" y="1052"/>
                </a:lnTo>
                <a:lnTo>
                  <a:pt x="780" y="1052"/>
                </a:lnTo>
                <a:lnTo>
                  <a:pt x="780" y="1048"/>
                </a:lnTo>
                <a:lnTo>
                  <a:pt x="786" y="1048"/>
                </a:lnTo>
                <a:lnTo>
                  <a:pt x="786" y="1044"/>
                </a:lnTo>
                <a:lnTo>
                  <a:pt x="792" y="1044"/>
                </a:lnTo>
                <a:lnTo>
                  <a:pt x="794" y="1044"/>
                </a:lnTo>
                <a:lnTo>
                  <a:pt x="794" y="1040"/>
                </a:lnTo>
                <a:lnTo>
                  <a:pt x="800" y="1040"/>
                </a:lnTo>
                <a:lnTo>
                  <a:pt x="802" y="1038"/>
                </a:lnTo>
                <a:lnTo>
                  <a:pt x="804" y="1036"/>
                </a:lnTo>
                <a:lnTo>
                  <a:pt x="806" y="1032"/>
                </a:lnTo>
                <a:lnTo>
                  <a:pt x="812" y="1032"/>
                </a:lnTo>
                <a:lnTo>
                  <a:pt x="814" y="1032"/>
                </a:lnTo>
                <a:lnTo>
                  <a:pt x="814" y="1028"/>
                </a:lnTo>
                <a:lnTo>
                  <a:pt x="818" y="1028"/>
                </a:lnTo>
                <a:lnTo>
                  <a:pt x="822" y="1028"/>
                </a:lnTo>
                <a:lnTo>
                  <a:pt x="824" y="1024"/>
                </a:lnTo>
                <a:lnTo>
                  <a:pt x="826" y="1022"/>
                </a:lnTo>
                <a:lnTo>
                  <a:pt x="830" y="1022"/>
                </a:lnTo>
                <a:lnTo>
                  <a:pt x="834" y="1020"/>
                </a:lnTo>
                <a:lnTo>
                  <a:pt x="836" y="1016"/>
                </a:lnTo>
                <a:lnTo>
                  <a:pt x="836" y="1014"/>
                </a:lnTo>
                <a:lnTo>
                  <a:pt x="842" y="1014"/>
                </a:lnTo>
                <a:lnTo>
                  <a:pt x="844" y="1012"/>
                </a:lnTo>
                <a:lnTo>
                  <a:pt x="846" y="1010"/>
                </a:lnTo>
                <a:lnTo>
                  <a:pt x="848" y="1006"/>
                </a:lnTo>
                <a:lnTo>
                  <a:pt x="854" y="1006"/>
                </a:lnTo>
                <a:lnTo>
                  <a:pt x="856" y="1004"/>
                </a:lnTo>
                <a:lnTo>
                  <a:pt x="858" y="1002"/>
                </a:lnTo>
                <a:lnTo>
                  <a:pt x="860" y="998"/>
                </a:lnTo>
                <a:lnTo>
                  <a:pt x="864" y="998"/>
                </a:lnTo>
                <a:lnTo>
                  <a:pt x="868" y="996"/>
                </a:lnTo>
                <a:lnTo>
                  <a:pt x="870" y="994"/>
                </a:lnTo>
                <a:lnTo>
                  <a:pt x="872" y="990"/>
                </a:lnTo>
                <a:lnTo>
                  <a:pt x="878" y="990"/>
                </a:lnTo>
                <a:lnTo>
                  <a:pt x="882" y="988"/>
                </a:lnTo>
                <a:lnTo>
                  <a:pt x="886" y="978"/>
                </a:lnTo>
                <a:lnTo>
                  <a:pt x="892" y="978"/>
                </a:lnTo>
                <a:lnTo>
                  <a:pt x="894" y="978"/>
                </a:lnTo>
                <a:lnTo>
                  <a:pt x="896" y="974"/>
                </a:lnTo>
                <a:lnTo>
                  <a:pt x="898" y="972"/>
                </a:lnTo>
                <a:lnTo>
                  <a:pt x="904" y="970"/>
                </a:lnTo>
                <a:lnTo>
                  <a:pt x="908" y="968"/>
                </a:lnTo>
                <a:lnTo>
                  <a:pt x="914" y="960"/>
                </a:lnTo>
                <a:lnTo>
                  <a:pt x="920" y="960"/>
                </a:lnTo>
                <a:lnTo>
                  <a:pt x="924" y="956"/>
                </a:lnTo>
                <a:lnTo>
                  <a:pt x="928" y="948"/>
                </a:lnTo>
                <a:lnTo>
                  <a:pt x="934" y="948"/>
                </a:lnTo>
                <a:lnTo>
                  <a:pt x="938" y="944"/>
                </a:lnTo>
                <a:lnTo>
                  <a:pt x="944" y="936"/>
                </a:lnTo>
                <a:lnTo>
                  <a:pt x="950" y="936"/>
                </a:lnTo>
                <a:lnTo>
                  <a:pt x="954" y="934"/>
                </a:lnTo>
                <a:lnTo>
                  <a:pt x="960" y="926"/>
                </a:lnTo>
                <a:lnTo>
                  <a:pt x="966" y="926"/>
                </a:lnTo>
                <a:lnTo>
                  <a:pt x="970" y="922"/>
                </a:lnTo>
                <a:lnTo>
                  <a:pt x="972" y="918"/>
                </a:lnTo>
                <a:lnTo>
                  <a:pt x="976" y="914"/>
                </a:lnTo>
                <a:lnTo>
                  <a:pt x="978" y="910"/>
                </a:lnTo>
                <a:lnTo>
                  <a:pt x="986" y="910"/>
                </a:lnTo>
                <a:lnTo>
                  <a:pt x="990" y="904"/>
                </a:lnTo>
                <a:lnTo>
                  <a:pt x="994" y="900"/>
                </a:lnTo>
                <a:lnTo>
                  <a:pt x="998" y="896"/>
                </a:lnTo>
                <a:lnTo>
                  <a:pt x="1002" y="890"/>
                </a:lnTo>
                <a:lnTo>
                  <a:pt x="1008" y="890"/>
                </a:lnTo>
                <a:lnTo>
                  <a:pt x="1012" y="886"/>
                </a:lnTo>
                <a:lnTo>
                  <a:pt x="1018" y="882"/>
                </a:lnTo>
                <a:lnTo>
                  <a:pt x="1022" y="878"/>
                </a:lnTo>
                <a:lnTo>
                  <a:pt x="1024" y="872"/>
                </a:lnTo>
                <a:lnTo>
                  <a:pt x="1028" y="872"/>
                </a:lnTo>
                <a:lnTo>
                  <a:pt x="1030" y="870"/>
                </a:lnTo>
                <a:lnTo>
                  <a:pt x="1030" y="868"/>
                </a:lnTo>
                <a:lnTo>
                  <a:pt x="1036" y="864"/>
                </a:lnTo>
                <a:lnTo>
                  <a:pt x="1042" y="858"/>
                </a:lnTo>
                <a:lnTo>
                  <a:pt x="1046" y="852"/>
                </a:lnTo>
                <a:lnTo>
                  <a:pt x="1052" y="848"/>
                </a:lnTo>
                <a:lnTo>
                  <a:pt x="1052" y="844"/>
                </a:lnTo>
                <a:lnTo>
                  <a:pt x="1058" y="842"/>
                </a:lnTo>
                <a:lnTo>
                  <a:pt x="1060" y="836"/>
                </a:lnTo>
                <a:lnTo>
                  <a:pt x="1066" y="836"/>
                </a:lnTo>
                <a:lnTo>
                  <a:pt x="1068" y="834"/>
                </a:lnTo>
                <a:lnTo>
                  <a:pt x="1070" y="832"/>
                </a:lnTo>
                <a:lnTo>
                  <a:pt x="1072" y="828"/>
                </a:lnTo>
                <a:lnTo>
                  <a:pt x="1080" y="828"/>
                </a:lnTo>
                <a:lnTo>
                  <a:pt x="1080" y="820"/>
                </a:lnTo>
                <a:lnTo>
                  <a:pt x="1084" y="822"/>
                </a:lnTo>
                <a:lnTo>
                  <a:pt x="1086" y="820"/>
                </a:lnTo>
                <a:lnTo>
                  <a:pt x="1088" y="818"/>
                </a:lnTo>
                <a:lnTo>
                  <a:pt x="1092" y="816"/>
                </a:lnTo>
                <a:lnTo>
                  <a:pt x="1092" y="810"/>
                </a:lnTo>
                <a:lnTo>
                  <a:pt x="1098" y="810"/>
                </a:lnTo>
                <a:lnTo>
                  <a:pt x="1098" y="808"/>
                </a:lnTo>
                <a:lnTo>
                  <a:pt x="1098" y="806"/>
                </a:lnTo>
                <a:lnTo>
                  <a:pt x="1106" y="802"/>
                </a:lnTo>
                <a:lnTo>
                  <a:pt x="1110" y="796"/>
                </a:lnTo>
                <a:lnTo>
                  <a:pt x="1116" y="790"/>
                </a:lnTo>
                <a:lnTo>
                  <a:pt x="1122" y="786"/>
                </a:lnTo>
                <a:lnTo>
                  <a:pt x="1122" y="778"/>
                </a:lnTo>
                <a:lnTo>
                  <a:pt x="1126" y="778"/>
                </a:lnTo>
                <a:lnTo>
                  <a:pt x="1128" y="774"/>
                </a:lnTo>
                <a:lnTo>
                  <a:pt x="1130" y="772"/>
                </a:lnTo>
                <a:lnTo>
                  <a:pt x="1134" y="770"/>
                </a:lnTo>
                <a:lnTo>
                  <a:pt x="1134" y="764"/>
                </a:lnTo>
                <a:lnTo>
                  <a:pt x="1140" y="758"/>
                </a:lnTo>
                <a:lnTo>
                  <a:pt x="1144" y="754"/>
                </a:lnTo>
                <a:lnTo>
                  <a:pt x="1150" y="748"/>
                </a:lnTo>
                <a:lnTo>
                  <a:pt x="1156" y="744"/>
                </a:lnTo>
                <a:lnTo>
                  <a:pt x="1156" y="736"/>
                </a:lnTo>
                <a:lnTo>
                  <a:pt x="1162" y="732"/>
                </a:lnTo>
                <a:lnTo>
                  <a:pt x="1166" y="728"/>
                </a:lnTo>
                <a:lnTo>
                  <a:pt x="1170" y="724"/>
                </a:lnTo>
                <a:lnTo>
                  <a:pt x="1176" y="720"/>
                </a:lnTo>
                <a:lnTo>
                  <a:pt x="1176" y="714"/>
                </a:lnTo>
                <a:lnTo>
                  <a:pt x="1180" y="712"/>
                </a:lnTo>
                <a:lnTo>
                  <a:pt x="1182" y="710"/>
                </a:lnTo>
                <a:lnTo>
                  <a:pt x="1184" y="706"/>
                </a:lnTo>
                <a:lnTo>
                  <a:pt x="1188" y="706"/>
                </a:lnTo>
                <a:lnTo>
                  <a:pt x="1188" y="698"/>
                </a:lnTo>
                <a:lnTo>
                  <a:pt x="1190" y="696"/>
                </a:lnTo>
                <a:lnTo>
                  <a:pt x="1192" y="694"/>
                </a:lnTo>
                <a:lnTo>
                  <a:pt x="1194" y="692"/>
                </a:lnTo>
                <a:lnTo>
                  <a:pt x="1198" y="690"/>
                </a:lnTo>
                <a:lnTo>
                  <a:pt x="1198" y="682"/>
                </a:lnTo>
                <a:lnTo>
                  <a:pt x="1202" y="682"/>
                </a:lnTo>
                <a:lnTo>
                  <a:pt x="1204" y="678"/>
                </a:lnTo>
                <a:lnTo>
                  <a:pt x="1206" y="676"/>
                </a:lnTo>
                <a:lnTo>
                  <a:pt x="1210" y="674"/>
                </a:lnTo>
                <a:lnTo>
                  <a:pt x="1210" y="668"/>
                </a:lnTo>
                <a:lnTo>
                  <a:pt x="1214" y="664"/>
                </a:lnTo>
                <a:lnTo>
                  <a:pt x="1218" y="662"/>
                </a:lnTo>
                <a:lnTo>
                  <a:pt x="1220" y="658"/>
                </a:lnTo>
                <a:lnTo>
                  <a:pt x="1226" y="656"/>
                </a:lnTo>
                <a:lnTo>
                  <a:pt x="1226" y="648"/>
                </a:lnTo>
                <a:lnTo>
                  <a:pt x="1228" y="648"/>
                </a:lnTo>
                <a:lnTo>
                  <a:pt x="1230" y="646"/>
                </a:lnTo>
                <a:lnTo>
                  <a:pt x="1230" y="644"/>
                </a:lnTo>
                <a:lnTo>
                  <a:pt x="1234" y="644"/>
                </a:lnTo>
                <a:lnTo>
                  <a:pt x="1234" y="636"/>
                </a:lnTo>
                <a:lnTo>
                  <a:pt x="1236" y="636"/>
                </a:lnTo>
                <a:lnTo>
                  <a:pt x="1238" y="632"/>
                </a:lnTo>
                <a:lnTo>
                  <a:pt x="1242" y="630"/>
                </a:lnTo>
                <a:lnTo>
                  <a:pt x="1244" y="628"/>
                </a:lnTo>
                <a:lnTo>
                  <a:pt x="1244" y="620"/>
                </a:lnTo>
                <a:lnTo>
                  <a:pt x="1248" y="620"/>
                </a:lnTo>
                <a:lnTo>
                  <a:pt x="1250" y="618"/>
                </a:lnTo>
                <a:lnTo>
                  <a:pt x="1252" y="618"/>
                </a:lnTo>
                <a:lnTo>
                  <a:pt x="1252" y="610"/>
                </a:lnTo>
                <a:lnTo>
                  <a:pt x="1256" y="608"/>
                </a:lnTo>
                <a:lnTo>
                  <a:pt x="1258" y="606"/>
                </a:lnTo>
                <a:lnTo>
                  <a:pt x="1260" y="602"/>
                </a:lnTo>
                <a:lnTo>
                  <a:pt x="1264" y="602"/>
                </a:lnTo>
                <a:lnTo>
                  <a:pt x="1264" y="594"/>
                </a:lnTo>
                <a:lnTo>
                  <a:pt x="1266" y="594"/>
                </a:lnTo>
                <a:lnTo>
                  <a:pt x="1268" y="592"/>
                </a:lnTo>
                <a:lnTo>
                  <a:pt x="1268" y="590"/>
                </a:lnTo>
                <a:lnTo>
                  <a:pt x="1272" y="590"/>
                </a:lnTo>
                <a:lnTo>
                  <a:pt x="1272" y="582"/>
                </a:lnTo>
                <a:lnTo>
                  <a:pt x="1274" y="582"/>
                </a:lnTo>
                <a:lnTo>
                  <a:pt x="1276" y="580"/>
                </a:lnTo>
                <a:lnTo>
                  <a:pt x="1276" y="578"/>
                </a:lnTo>
                <a:lnTo>
                  <a:pt x="1280" y="578"/>
                </a:lnTo>
                <a:lnTo>
                  <a:pt x="1280" y="572"/>
                </a:lnTo>
                <a:lnTo>
                  <a:pt x="1282" y="570"/>
                </a:lnTo>
                <a:lnTo>
                  <a:pt x="1284" y="568"/>
                </a:lnTo>
                <a:lnTo>
                  <a:pt x="1284" y="566"/>
                </a:lnTo>
                <a:lnTo>
                  <a:pt x="1286" y="566"/>
                </a:lnTo>
                <a:lnTo>
                  <a:pt x="1286" y="558"/>
                </a:lnTo>
                <a:lnTo>
                  <a:pt x="1290" y="558"/>
                </a:lnTo>
                <a:lnTo>
                  <a:pt x="1290" y="556"/>
                </a:lnTo>
                <a:lnTo>
                  <a:pt x="1292" y="554"/>
                </a:lnTo>
                <a:lnTo>
                  <a:pt x="1294" y="554"/>
                </a:lnTo>
                <a:lnTo>
                  <a:pt x="1294" y="548"/>
                </a:lnTo>
                <a:lnTo>
                  <a:pt x="1298" y="548"/>
                </a:lnTo>
                <a:lnTo>
                  <a:pt x="1298" y="546"/>
                </a:lnTo>
                <a:lnTo>
                  <a:pt x="1300" y="544"/>
                </a:lnTo>
                <a:lnTo>
                  <a:pt x="1302" y="544"/>
                </a:lnTo>
                <a:lnTo>
                  <a:pt x="1302" y="536"/>
                </a:lnTo>
                <a:lnTo>
                  <a:pt x="1306" y="534"/>
                </a:lnTo>
                <a:lnTo>
                  <a:pt x="1308" y="532"/>
                </a:lnTo>
                <a:lnTo>
                  <a:pt x="1310" y="530"/>
                </a:lnTo>
                <a:lnTo>
                  <a:pt x="1314" y="528"/>
                </a:lnTo>
                <a:lnTo>
                  <a:pt x="1314" y="520"/>
                </a:lnTo>
                <a:lnTo>
                  <a:pt x="1318" y="520"/>
                </a:lnTo>
                <a:lnTo>
                  <a:pt x="1318" y="518"/>
                </a:lnTo>
                <a:lnTo>
                  <a:pt x="1320" y="516"/>
                </a:lnTo>
                <a:lnTo>
                  <a:pt x="1322" y="516"/>
                </a:lnTo>
                <a:lnTo>
                  <a:pt x="1322" y="508"/>
                </a:lnTo>
                <a:lnTo>
                  <a:pt x="1328" y="506"/>
                </a:lnTo>
                <a:lnTo>
                  <a:pt x="1332" y="502"/>
                </a:lnTo>
                <a:lnTo>
                  <a:pt x="1336" y="496"/>
                </a:lnTo>
                <a:lnTo>
                  <a:pt x="1342" y="494"/>
                </a:lnTo>
                <a:lnTo>
                  <a:pt x="1342" y="486"/>
                </a:lnTo>
                <a:lnTo>
                  <a:pt x="1346" y="486"/>
                </a:lnTo>
                <a:lnTo>
                  <a:pt x="1346" y="478"/>
                </a:lnTo>
                <a:lnTo>
                  <a:pt x="1350" y="478"/>
                </a:lnTo>
                <a:lnTo>
                  <a:pt x="1350" y="466"/>
                </a:lnTo>
                <a:lnTo>
                  <a:pt x="1354" y="466"/>
                </a:lnTo>
                <a:lnTo>
                  <a:pt x="1354" y="458"/>
                </a:lnTo>
                <a:lnTo>
                  <a:pt x="1358" y="458"/>
                </a:lnTo>
                <a:lnTo>
                  <a:pt x="1358" y="452"/>
                </a:lnTo>
                <a:lnTo>
                  <a:pt x="1360" y="452"/>
                </a:lnTo>
                <a:lnTo>
                  <a:pt x="1360" y="450"/>
                </a:lnTo>
                <a:lnTo>
                  <a:pt x="1362" y="448"/>
                </a:lnTo>
                <a:lnTo>
                  <a:pt x="1364" y="448"/>
                </a:lnTo>
                <a:lnTo>
                  <a:pt x="1364" y="440"/>
                </a:lnTo>
                <a:lnTo>
                  <a:pt x="1368" y="440"/>
                </a:lnTo>
                <a:lnTo>
                  <a:pt x="1368" y="432"/>
                </a:lnTo>
                <a:lnTo>
                  <a:pt x="1372" y="432"/>
                </a:lnTo>
                <a:lnTo>
                  <a:pt x="1372" y="430"/>
                </a:lnTo>
                <a:lnTo>
                  <a:pt x="1374" y="428"/>
                </a:lnTo>
                <a:lnTo>
                  <a:pt x="1376" y="428"/>
                </a:lnTo>
                <a:lnTo>
                  <a:pt x="1376" y="420"/>
                </a:lnTo>
                <a:lnTo>
                  <a:pt x="1380" y="420"/>
                </a:lnTo>
                <a:lnTo>
                  <a:pt x="1380" y="412"/>
                </a:lnTo>
                <a:lnTo>
                  <a:pt x="1382" y="412"/>
                </a:lnTo>
                <a:lnTo>
                  <a:pt x="1384" y="410"/>
                </a:lnTo>
                <a:lnTo>
                  <a:pt x="1384" y="408"/>
                </a:lnTo>
                <a:lnTo>
                  <a:pt x="1388" y="408"/>
                </a:lnTo>
                <a:lnTo>
                  <a:pt x="1388" y="394"/>
                </a:lnTo>
                <a:lnTo>
                  <a:pt x="1392" y="394"/>
                </a:lnTo>
                <a:lnTo>
                  <a:pt x="1392" y="386"/>
                </a:lnTo>
                <a:lnTo>
                  <a:pt x="1396" y="386"/>
                </a:lnTo>
                <a:lnTo>
                  <a:pt x="1396" y="378"/>
                </a:lnTo>
                <a:lnTo>
                  <a:pt x="1400" y="378"/>
                </a:lnTo>
                <a:lnTo>
                  <a:pt x="1400" y="370"/>
                </a:lnTo>
                <a:lnTo>
                  <a:pt x="1404" y="370"/>
                </a:lnTo>
                <a:lnTo>
                  <a:pt x="1404" y="362"/>
                </a:lnTo>
                <a:lnTo>
                  <a:pt x="1406" y="362"/>
                </a:lnTo>
                <a:lnTo>
                  <a:pt x="1406" y="356"/>
                </a:lnTo>
                <a:lnTo>
                  <a:pt x="1410" y="356"/>
                </a:lnTo>
                <a:lnTo>
                  <a:pt x="1410" y="354"/>
                </a:lnTo>
                <a:lnTo>
                  <a:pt x="1412" y="352"/>
                </a:lnTo>
                <a:lnTo>
                  <a:pt x="1414" y="352"/>
                </a:lnTo>
                <a:lnTo>
                  <a:pt x="1414" y="344"/>
                </a:lnTo>
                <a:lnTo>
                  <a:pt x="1418" y="344"/>
                </a:lnTo>
                <a:lnTo>
                  <a:pt x="1418" y="336"/>
                </a:lnTo>
                <a:lnTo>
                  <a:pt x="1422" y="336"/>
                </a:lnTo>
                <a:lnTo>
                  <a:pt x="1422" y="328"/>
                </a:lnTo>
                <a:lnTo>
                  <a:pt x="1426" y="328"/>
                </a:lnTo>
                <a:lnTo>
                  <a:pt x="1426" y="326"/>
                </a:lnTo>
                <a:lnTo>
                  <a:pt x="1428" y="324"/>
                </a:lnTo>
                <a:lnTo>
                  <a:pt x="1430" y="324"/>
                </a:lnTo>
                <a:lnTo>
                  <a:pt x="1430" y="316"/>
                </a:lnTo>
                <a:lnTo>
                  <a:pt x="1434" y="316"/>
                </a:lnTo>
                <a:lnTo>
                  <a:pt x="1434" y="310"/>
                </a:lnTo>
                <a:lnTo>
                  <a:pt x="1438" y="310"/>
                </a:lnTo>
                <a:lnTo>
                  <a:pt x="1438" y="302"/>
                </a:lnTo>
                <a:lnTo>
                  <a:pt x="1440" y="302"/>
                </a:lnTo>
                <a:lnTo>
                  <a:pt x="1442" y="300"/>
                </a:lnTo>
                <a:lnTo>
                  <a:pt x="1442" y="298"/>
                </a:lnTo>
                <a:lnTo>
                  <a:pt x="1446" y="298"/>
                </a:lnTo>
                <a:lnTo>
                  <a:pt x="1446" y="290"/>
                </a:lnTo>
                <a:lnTo>
                  <a:pt x="1450" y="290"/>
                </a:lnTo>
                <a:lnTo>
                  <a:pt x="1450" y="282"/>
                </a:lnTo>
                <a:lnTo>
                  <a:pt x="1452" y="282"/>
                </a:lnTo>
                <a:lnTo>
                  <a:pt x="1452" y="274"/>
                </a:lnTo>
                <a:lnTo>
                  <a:pt x="1456" y="274"/>
                </a:lnTo>
                <a:lnTo>
                  <a:pt x="1456" y="266"/>
                </a:lnTo>
                <a:lnTo>
                  <a:pt x="1460" y="266"/>
                </a:lnTo>
                <a:lnTo>
                  <a:pt x="1460" y="258"/>
                </a:lnTo>
                <a:lnTo>
                  <a:pt x="1464" y="258"/>
                </a:lnTo>
                <a:lnTo>
                  <a:pt x="1464" y="250"/>
                </a:lnTo>
                <a:lnTo>
                  <a:pt x="1468" y="250"/>
                </a:lnTo>
                <a:lnTo>
                  <a:pt x="1468" y="242"/>
                </a:lnTo>
                <a:lnTo>
                  <a:pt x="1472" y="242"/>
                </a:lnTo>
                <a:lnTo>
                  <a:pt x="1472" y="236"/>
                </a:lnTo>
                <a:lnTo>
                  <a:pt x="1476" y="236"/>
                </a:lnTo>
                <a:lnTo>
                  <a:pt x="1476" y="228"/>
                </a:lnTo>
                <a:lnTo>
                  <a:pt x="1480" y="228"/>
                </a:lnTo>
                <a:lnTo>
                  <a:pt x="1480" y="220"/>
                </a:lnTo>
                <a:lnTo>
                  <a:pt x="1484" y="220"/>
                </a:lnTo>
                <a:lnTo>
                  <a:pt x="1484" y="212"/>
                </a:lnTo>
                <a:lnTo>
                  <a:pt x="1488" y="212"/>
                </a:lnTo>
                <a:lnTo>
                  <a:pt x="1488" y="204"/>
                </a:lnTo>
                <a:lnTo>
                  <a:pt x="1492" y="204"/>
                </a:lnTo>
                <a:lnTo>
                  <a:pt x="1492" y="192"/>
                </a:lnTo>
                <a:lnTo>
                  <a:pt x="1496" y="192"/>
                </a:lnTo>
                <a:lnTo>
                  <a:pt x="1496" y="186"/>
                </a:lnTo>
                <a:lnTo>
                  <a:pt x="1500" y="186"/>
                </a:lnTo>
                <a:lnTo>
                  <a:pt x="1500" y="178"/>
                </a:lnTo>
                <a:lnTo>
                  <a:pt x="1502" y="178"/>
                </a:lnTo>
                <a:lnTo>
                  <a:pt x="1502" y="170"/>
                </a:lnTo>
                <a:lnTo>
                  <a:pt x="1506" y="170"/>
                </a:lnTo>
                <a:lnTo>
                  <a:pt x="1506" y="168"/>
                </a:lnTo>
                <a:lnTo>
                  <a:pt x="1508" y="166"/>
                </a:lnTo>
                <a:lnTo>
                  <a:pt x="1510" y="166"/>
                </a:lnTo>
                <a:lnTo>
                  <a:pt x="1510" y="158"/>
                </a:lnTo>
                <a:lnTo>
                  <a:pt x="1514" y="158"/>
                </a:lnTo>
                <a:lnTo>
                  <a:pt x="1514" y="150"/>
                </a:lnTo>
                <a:lnTo>
                  <a:pt x="1518" y="150"/>
                </a:lnTo>
                <a:lnTo>
                  <a:pt x="1518" y="144"/>
                </a:lnTo>
                <a:lnTo>
                  <a:pt x="1522" y="144"/>
                </a:lnTo>
                <a:lnTo>
                  <a:pt x="1522" y="136"/>
                </a:lnTo>
                <a:lnTo>
                  <a:pt x="1526" y="136"/>
                </a:lnTo>
                <a:lnTo>
                  <a:pt x="1526" y="130"/>
                </a:lnTo>
                <a:lnTo>
                  <a:pt x="1526" y="128"/>
                </a:lnTo>
                <a:lnTo>
                  <a:pt x="1530" y="128"/>
                </a:lnTo>
                <a:lnTo>
                  <a:pt x="1530" y="120"/>
                </a:lnTo>
                <a:lnTo>
                  <a:pt x="1526" y="120"/>
                </a:lnTo>
                <a:lnTo>
                  <a:pt x="1526" y="122"/>
                </a:lnTo>
                <a:lnTo>
                  <a:pt x="1526" y="124"/>
                </a:lnTo>
                <a:lnTo>
                  <a:pt x="1526" y="128"/>
                </a:lnTo>
                <a:lnTo>
                  <a:pt x="1520" y="130"/>
                </a:lnTo>
                <a:lnTo>
                  <a:pt x="1516" y="136"/>
                </a:lnTo>
                <a:lnTo>
                  <a:pt x="1512" y="140"/>
                </a:lnTo>
                <a:lnTo>
                  <a:pt x="1506" y="144"/>
                </a:lnTo>
                <a:lnTo>
                  <a:pt x="1506" y="150"/>
                </a:lnTo>
                <a:lnTo>
                  <a:pt x="1504" y="152"/>
                </a:lnTo>
                <a:lnTo>
                  <a:pt x="1502" y="154"/>
                </a:lnTo>
                <a:lnTo>
                  <a:pt x="1496" y="154"/>
                </a:lnTo>
                <a:lnTo>
                  <a:pt x="1496" y="156"/>
                </a:lnTo>
                <a:lnTo>
                  <a:pt x="1496" y="158"/>
                </a:lnTo>
                <a:lnTo>
                  <a:pt x="1496" y="162"/>
                </a:lnTo>
                <a:lnTo>
                  <a:pt x="1492" y="162"/>
                </a:lnTo>
                <a:lnTo>
                  <a:pt x="1492" y="166"/>
                </a:lnTo>
                <a:lnTo>
                  <a:pt x="1484" y="166"/>
                </a:lnTo>
                <a:lnTo>
                  <a:pt x="1484" y="168"/>
                </a:lnTo>
                <a:lnTo>
                  <a:pt x="1484" y="170"/>
                </a:lnTo>
                <a:lnTo>
                  <a:pt x="1484" y="174"/>
                </a:lnTo>
                <a:lnTo>
                  <a:pt x="1480" y="174"/>
                </a:lnTo>
                <a:lnTo>
                  <a:pt x="1480" y="178"/>
                </a:lnTo>
                <a:lnTo>
                  <a:pt x="1474" y="178"/>
                </a:lnTo>
                <a:lnTo>
                  <a:pt x="1472" y="180"/>
                </a:lnTo>
                <a:lnTo>
                  <a:pt x="1472" y="182"/>
                </a:lnTo>
                <a:lnTo>
                  <a:pt x="1466" y="186"/>
                </a:lnTo>
                <a:lnTo>
                  <a:pt x="1460" y="192"/>
                </a:lnTo>
                <a:lnTo>
                  <a:pt x="1456" y="196"/>
                </a:lnTo>
                <a:lnTo>
                  <a:pt x="1452" y="200"/>
                </a:lnTo>
                <a:lnTo>
                  <a:pt x="1448" y="204"/>
                </a:lnTo>
                <a:lnTo>
                  <a:pt x="1446" y="208"/>
                </a:lnTo>
                <a:lnTo>
                  <a:pt x="1438" y="208"/>
                </a:lnTo>
                <a:lnTo>
                  <a:pt x="1434" y="214"/>
                </a:lnTo>
                <a:lnTo>
                  <a:pt x="1430" y="218"/>
                </a:lnTo>
                <a:lnTo>
                  <a:pt x="1426" y="222"/>
                </a:lnTo>
                <a:lnTo>
                  <a:pt x="1422" y="228"/>
                </a:lnTo>
                <a:lnTo>
                  <a:pt x="1416" y="228"/>
                </a:lnTo>
                <a:lnTo>
                  <a:pt x="1414" y="230"/>
                </a:lnTo>
                <a:lnTo>
                  <a:pt x="1414" y="232"/>
                </a:lnTo>
                <a:lnTo>
                  <a:pt x="1410" y="232"/>
                </a:lnTo>
                <a:lnTo>
                  <a:pt x="1410" y="238"/>
                </a:lnTo>
                <a:lnTo>
                  <a:pt x="1404" y="238"/>
                </a:lnTo>
                <a:lnTo>
                  <a:pt x="1404" y="240"/>
                </a:lnTo>
                <a:lnTo>
                  <a:pt x="1404" y="242"/>
                </a:lnTo>
                <a:lnTo>
                  <a:pt x="1398" y="244"/>
                </a:lnTo>
                <a:lnTo>
                  <a:pt x="1394" y="246"/>
                </a:lnTo>
                <a:lnTo>
                  <a:pt x="1388" y="254"/>
                </a:lnTo>
                <a:lnTo>
                  <a:pt x="1382" y="254"/>
                </a:lnTo>
                <a:lnTo>
                  <a:pt x="1380" y="256"/>
                </a:lnTo>
                <a:lnTo>
                  <a:pt x="1380" y="258"/>
                </a:lnTo>
                <a:lnTo>
                  <a:pt x="1372" y="258"/>
                </a:lnTo>
                <a:lnTo>
                  <a:pt x="1372" y="266"/>
                </a:lnTo>
                <a:lnTo>
                  <a:pt x="1362" y="266"/>
                </a:lnTo>
                <a:lnTo>
                  <a:pt x="1360" y="268"/>
                </a:lnTo>
                <a:lnTo>
                  <a:pt x="1360" y="270"/>
                </a:lnTo>
                <a:lnTo>
                  <a:pt x="1358" y="270"/>
                </a:lnTo>
                <a:lnTo>
                  <a:pt x="1358" y="274"/>
                </a:lnTo>
                <a:lnTo>
                  <a:pt x="1346" y="274"/>
                </a:lnTo>
                <a:lnTo>
                  <a:pt x="1346" y="276"/>
                </a:lnTo>
                <a:lnTo>
                  <a:pt x="1344" y="278"/>
                </a:lnTo>
                <a:lnTo>
                  <a:pt x="1342" y="278"/>
                </a:lnTo>
                <a:lnTo>
                  <a:pt x="1342" y="282"/>
                </a:lnTo>
                <a:lnTo>
                  <a:pt x="1334" y="282"/>
                </a:lnTo>
                <a:lnTo>
                  <a:pt x="1334" y="278"/>
                </a:lnTo>
                <a:lnTo>
                  <a:pt x="1328" y="280"/>
                </a:lnTo>
                <a:lnTo>
                  <a:pt x="1326" y="286"/>
                </a:lnTo>
                <a:lnTo>
                  <a:pt x="1320" y="286"/>
                </a:lnTo>
                <a:lnTo>
                  <a:pt x="1318" y="286"/>
                </a:lnTo>
                <a:lnTo>
                  <a:pt x="1318" y="290"/>
                </a:lnTo>
                <a:lnTo>
                  <a:pt x="1316" y="290"/>
                </a:lnTo>
                <a:lnTo>
                  <a:pt x="1314" y="294"/>
                </a:lnTo>
                <a:lnTo>
                  <a:pt x="1306" y="294"/>
                </a:lnTo>
                <a:lnTo>
                  <a:pt x="1302" y="294"/>
                </a:lnTo>
                <a:lnTo>
                  <a:pt x="1302" y="298"/>
                </a:lnTo>
                <a:lnTo>
                  <a:pt x="1296" y="298"/>
                </a:lnTo>
                <a:lnTo>
                  <a:pt x="1294" y="298"/>
                </a:lnTo>
                <a:lnTo>
                  <a:pt x="1294" y="302"/>
                </a:lnTo>
                <a:lnTo>
                  <a:pt x="1288" y="302"/>
                </a:lnTo>
                <a:lnTo>
                  <a:pt x="1286" y="302"/>
                </a:lnTo>
                <a:lnTo>
                  <a:pt x="1286" y="306"/>
                </a:lnTo>
                <a:lnTo>
                  <a:pt x="1278" y="306"/>
                </a:lnTo>
                <a:lnTo>
                  <a:pt x="1274" y="306"/>
                </a:lnTo>
                <a:lnTo>
                  <a:pt x="1272" y="304"/>
                </a:lnTo>
                <a:lnTo>
                  <a:pt x="1272" y="302"/>
                </a:lnTo>
                <a:lnTo>
                  <a:pt x="1274" y="302"/>
                </a:lnTo>
                <a:lnTo>
                  <a:pt x="1276" y="300"/>
                </a:lnTo>
                <a:lnTo>
                  <a:pt x="1276" y="298"/>
                </a:lnTo>
                <a:lnTo>
                  <a:pt x="1286" y="298"/>
                </a:lnTo>
                <a:lnTo>
                  <a:pt x="1286" y="296"/>
                </a:lnTo>
                <a:lnTo>
                  <a:pt x="1288" y="294"/>
                </a:lnTo>
                <a:lnTo>
                  <a:pt x="1290" y="292"/>
                </a:lnTo>
                <a:lnTo>
                  <a:pt x="1290" y="290"/>
                </a:lnTo>
                <a:lnTo>
                  <a:pt x="1298" y="290"/>
                </a:lnTo>
                <a:lnTo>
                  <a:pt x="1298" y="288"/>
                </a:lnTo>
                <a:lnTo>
                  <a:pt x="1300" y="286"/>
                </a:lnTo>
                <a:lnTo>
                  <a:pt x="1302" y="284"/>
                </a:lnTo>
                <a:lnTo>
                  <a:pt x="1302" y="282"/>
                </a:lnTo>
                <a:lnTo>
                  <a:pt x="1306" y="280"/>
                </a:lnTo>
                <a:lnTo>
                  <a:pt x="1308" y="280"/>
                </a:lnTo>
                <a:lnTo>
                  <a:pt x="1308" y="278"/>
                </a:lnTo>
                <a:lnTo>
                  <a:pt x="1312" y="278"/>
                </a:lnTo>
                <a:lnTo>
                  <a:pt x="1314" y="276"/>
                </a:lnTo>
                <a:lnTo>
                  <a:pt x="1314" y="274"/>
                </a:lnTo>
                <a:lnTo>
                  <a:pt x="1320" y="274"/>
                </a:lnTo>
                <a:lnTo>
                  <a:pt x="1322" y="272"/>
                </a:lnTo>
                <a:lnTo>
                  <a:pt x="1324" y="270"/>
                </a:lnTo>
                <a:lnTo>
                  <a:pt x="1326" y="266"/>
                </a:lnTo>
                <a:lnTo>
                  <a:pt x="1330" y="266"/>
                </a:lnTo>
                <a:lnTo>
                  <a:pt x="1334" y="264"/>
                </a:lnTo>
                <a:lnTo>
                  <a:pt x="1336" y="262"/>
                </a:lnTo>
                <a:lnTo>
                  <a:pt x="1338" y="258"/>
                </a:lnTo>
                <a:lnTo>
                  <a:pt x="1342" y="258"/>
                </a:lnTo>
                <a:lnTo>
                  <a:pt x="1346" y="256"/>
                </a:lnTo>
                <a:lnTo>
                  <a:pt x="1348" y="254"/>
                </a:lnTo>
                <a:lnTo>
                  <a:pt x="1350" y="250"/>
                </a:lnTo>
                <a:lnTo>
                  <a:pt x="1354" y="250"/>
                </a:lnTo>
                <a:lnTo>
                  <a:pt x="1358" y="248"/>
                </a:lnTo>
                <a:lnTo>
                  <a:pt x="1360" y="246"/>
                </a:lnTo>
                <a:lnTo>
                  <a:pt x="1360" y="242"/>
                </a:lnTo>
                <a:lnTo>
                  <a:pt x="1368" y="242"/>
                </a:lnTo>
                <a:lnTo>
                  <a:pt x="1370" y="238"/>
                </a:lnTo>
                <a:lnTo>
                  <a:pt x="1374" y="236"/>
                </a:lnTo>
                <a:lnTo>
                  <a:pt x="1378" y="232"/>
                </a:lnTo>
                <a:lnTo>
                  <a:pt x="1380" y="228"/>
                </a:lnTo>
                <a:lnTo>
                  <a:pt x="1386" y="228"/>
                </a:lnTo>
                <a:lnTo>
                  <a:pt x="1388" y="226"/>
                </a:lnTo>
                <a:lnTo>
                  <a:pt x="1388" y="224"/>
                </a:lnTo>
                <a:lnTo>
                  <a:pt x="1396" y="224"/>
                </a:lnTo>
                <a:lnTo>
                  <a:pt x="1396" y="216"/>
                </a:lnTo>
                <a:lnTo>
                  <a:pt x="1398" y="216"/>
                </a:lnTo>
                <a:lnTo>
                  <a:pt x="1400" y="212"/>
                </a:lnTo>
                <a:lnTo>
                  <a:pt x="1406" y="212"/>
                </a:lnTo>
                <a:lnTo>
                  <a:pt x="1410" y="206"/>
                </a:lnTo>
                <a:lnTo>
                  <a:pt x="1416" y="200"/>
                </a:lnTo>
                <a:lnTo>
                  <a:pt x="1422" y="196"/>
                </a:lnTo>
                <a:lnTo>
                  <a:pt x="1426" y="190"/>
                </a:lnTo>
                <a:lnTo>
                  <a:pt x="1432" y="190"/>
                </a:lnTo>
                <a:lnTo>
                  <a:pt x="1434" y="188"/>
                </a:lnTo>
                <a:lnTo>
                  <a:pt x="1434" y="186"/>
                </a:lnTo>
                <a:lnTo>
                  <a:pt x="1440" y="180"/>
                </a:lnTo>
                <a:lnTo>
                  <a:pt x="1446" y="174"/>
                </a:lnTo>
                <a:lnTo>
                  <a:pt x="1450" y="172"/>
                </a:lnTo>
                <a:lnTo>
                  <a:pt x="1452" y="166"/>
                </a:lnTo>
                <a:lnTo>
                  <a:pt x="1458" y="164"/>
                </a:lnTo>
                <a:lnTo>
                  <a:pt x="1460" y="158"/>
                </a:lnTo>
                <a:lnTo>
                  <a:pt x="1468" y="158"/>
                </a:lnTo>
                <a:lnTo>
                  <a:pt x="1468" y="156"/>
                </a:lnTo>
                <a:lnTo>
                  <a:pt x="1468" y="150"/>
                </a:lnTo>
                <a:lnTo>
                  <a:pt x="1474" y="148"/>
                </a:lnTo>
                <a:lnTo>
                  <a:pt x="1476" y="144"/>
                </a:lnTo>
                <a:lnTo>
                  <a:pt x="1480" y="142"/>
                </a:lnTo>
                <a:lnTo>
                  <a:pt x="1480" y="140"/>
                </a:lnTo>
                <a:lnTo>
                  <a:pt x="1488" y="132"/>
                </a:lnTo>
                <a:lnTo>
                  <a:pt x="1496" y="124"/>
                </a:lnTo>
                <a:lnTo>
                  <a:pt x="1500" y="122"/>
                </a:lnTo>
                <a:lnTo>
                  <a:pt x="1502" y="116"/>
                </a:lnTo>
                <a:lnTo>
                  <a:pt x="1506" y="116"/>
                </a:lnTo>
                <a:lnTo>
                  <a:pt x="1506" y="108"/>
                </a:lnTo>
                <a:lnTo>
                  <a:pt x="1512" y="106"/>
                </a:lnTo>
                <a:lnTo>
                  <a:pt x="1514" y="100"/>
                </a:lnTo>
                <a:lnTo>
                  <a:pt x="1522" y="100"/>
                </a:lnTo>
                <a:lnTo>
                  <a:pt x="1522" y="98"/>
                </a:lnTo>
                <a:lnTo>
                  <a:pt x="1522" y="94"/>
                </a:lnTo>
                <a:lnTo>
                  <a:pt x="1524" y="94"/>
                </a:lnTo>
                <a:lnTo>
                  <a:pt x="1526" y="92"/>
                </a:lnTo>
                <a:lnTo>
                  <a:pt x="1526" y="90"/>
                </a:lnTo>
                <a:lnTo>
                  <a:pt x="1530" y="90"/>
                </a:lnTo>
                <a:lnTo>
                  <a:pt x="1530" y="82"/>
                </a:lnTo>
                <a:lnTo>
                  <a:pt x="1534" y="80"/>
                </a:lnTo>
                <a:lnTo>
                  <a:pt x="1536" y="78"/>
                </a:lnTo>
                <a:lnTo>
                  <a:pt x="1538" y="76"/>
                </a:lnTo>
                <a:lnTo>
                  <a:pt x="1542" y="74"/>
                </a:lnTo>
                <a:lnTo>
                  <a:pt x="1542" y="66"/>
                </a:lnTo>
                <a:lnTo>
                  <a:pt x="1544" y="66"/>
                </a:lnTo>
                <a:lnTo>
                  <a:pt x="1548" y="62"/>
                </a:lnTo>
                <a:lnTo>
                  <a:pt x="1550" y="60"/>
                </a:lnTo>
                <a:lnTo>
                  <a:pt x="1552" y="58"/>
                </a:lnTo>
                <a:lnTo>
                  <a:pt x="1552" y="50"/>
                </a:lnTo>
                <a:lnTo>
                  <a:pt x="1556" y="50"/>
                </a:lnTo>
                <a:lnTo>
                  <a:pt x="1556" y="48"/>
                </a:lnTo>
                <a:lnTo>
                  <a:pt x="1558" y="48"/>
                </a:lnTo>
                <a:lnTo>
                  <a:pt x="1560" y="48"/>
                </a:lnTo>
                <a:lnTo>
                  <a:pt x="1560" y="40"/>
                </a:lnTo>
                <a:lnTo>
                  <a:pt x="1564" y="40"/>
                </a:lnTo>
                <a:lnTo>
                  <a:pt x="1564" y="38"/>
                </a:lnTo>
                <a:lnTo>
                  <a:pt x="1566" y="36"/>
                </a:lnTo>
                <a:lnTo>
                  <a:pt x="1568" y="36"/>
                </a:lnTo>
                <a:lnTo>
                  <a:pt x="1568" y="28"/>
                </a:lnTo>
                <a:lnTo>
                  <a:pt x="1572" y="28"/>
                </a:lnTo>
                <a:lnTo>
                  <a:pt x="1572" y="26"/>
                </a:lnTo>
                <a:lnTo>
                  <a:pt x="1572" y="24"/>
                </a:lnTo>
                <a:lnTo>
                  <a:pt x="1576" y="24"/>
                </a:lnTo>
                <a:lnTo>
                  <a:pt x="1576" y="16"/>
                </a:lnTo>
                <a:lnTo>
                  <a:pt x="1580" y="16"/>
                </a:lnTo>
                <a:lnTo>
                  <a:pt x="1580" y="8"/>
                </a:lnTo>
                <a:lnTo>
                  <a:pt x="1582" y="8"/>
                </a:lnTo>
                <a:lnTo>
                  <a:pt x="1584" y="8"/>
                </a:lnTo>
                <a:lnTo>
                  <a:pt x="1584" y="6"/>
                </a:lnTo>
                <a:lnTo>
                  <a:pt x="1584" y="4"/>
                </a:lnTo>
                <a:lnTo>
                  <a:pt x="1582" y="4"/>
                </a:lnTo>
                <a:lnTo>
                  <a:pt x="1580" y="4"/>
                </a:lnTo>
                <a:lnTo>
                  <a:pt x="1580" y="2"/>
                </a:lnTo>
                <a:lnTo>
                  <a:pt x="1582" y="0"/>
                </a:lnTo>
                <a:lnTo>
                  <a:pt x="1584" y="0"/>
                </a:lnTo>
                <a:lnTo>
                  <a:pt x="1592" y="0"/>
                </a:lnTo>
                <a:lnTo>
                  <a:pt x="1592" y="4"/>
                </a:lnTo>
                <a:lnTo>
                  <a:pt x="1600" y="4"/>
                </a:lnTo>
                <a:lnTo>
                  <a:pt x="1600" y="8"/>
                </a:lnTo>
                <a:lnTo>
                  <a:pt x="1608" y="8"/>
                </a:lnTo>
                <a:lnTo>
                  <a:pt x="1608" y="16"/>
                </a:lnTo>
                <a:lnTo>
                  <a:pt x="1604" y="16"/>
                </a:lnTo>
                <a:lnTo>
                  <a:pt x="1604" y="18"/>
                </a:lnTo>
                <a:lnTo>
                  <a:pt x="1604" y="24"/>
                </a:lnTo>
                <a:lnTo>
                  <a:pt x="1600" y="24"/>
                </a:lnTo>
                <a:lnTo>
                  <a:pt x="1600" y="36"/>
                </a:lnTo>
                <a:lnTo>
                  <a:pt x="1596" y="36"/>
                </a:lnTo>
                <a:lnTo>
                  <a:pt x="1596" y="58"/>
                </a:lnTo>
                <a:lnTo>
                  <a:pt x="1592" y="58"/>
                </a:lnTo>
                <a:lnTo>
                  <a:pt x="1592" y="82"/>
                </a:lnTo>
                <a:lnTo>
                  <a:pt x="1588" y="82"/>
                </a:lnTo>
                <a:lnTo>
                  <a:pt x="1588" y="108"/>
                </a:lnTo>
                <a:lnTo>
                  <a:pt x="1584" y="108"/>
                </a:lnTo>
                <a:lnTo>
                  <a:pt x="1584" y="140"/>
                </a:lnTo>
                <a:lnTo>
                  <a:pt x="1580" y="140"/>
                </a:lnTo>
                <a:lnTo>
                  <a:pt x="1580" y="174"/>
                </a:lnTo>
                <a:lnTo>
                  <a:pt x="1576" y="174"/>
                </a:lnTo>
                <a:lnTo>
                  <a:pt x="1576" y="212"/>
                </a:lnTo>
                <a:lnTo>
                  <a:pt x="1572" y="212"/>
                </a:lnTo>
                <a:lnTo>
                  <a:pt x="1572" y="216"/>
                </a:lnTo>
                <a:lnTo>
                  <a:pt x="1572" y="222"/>
                </a:lnTo>
                <a:lnTo>
                  <a:pt x="1572" y="226"/>
                </a:lnTo>
                <a:lnTo>
                  <a:pt x="1574" y="228"/>
                </a:lnTo>
                <a:lnTo>
                  <a:pt x="1576" y="228"/>
                </a:lnTo>
                <a:lnTo>
                  <a:pt x="1576" y="316"/>
                </a:lnTo>
                <a:lnTo>
                  <a:pt x="1578" y="316"/>
                </a:lnTo>
                <a:lnTo>
                  <a:pt x="1580" y="316"/>
                </a:lnTo>
                <a:lnTo>
                  <a:pt x="1580" y="342"/>
                </a:lnTo>
                <a:lnTo>
                  <a:pt x="1580" y="344"/>
                </a:lnTo>
                <a:lnTo>
                  <a:pt x="1582" y="344"/>
                </a:lnTo>
                <a:lnTo>
                  <a:pt x="1584" y="344"/>
                </a:lnTo>
                <a:lnTo>
                  <a:pt x="1584" y="382"/>
                </a:lnTo>
                <a:lnTo>
                  <a:pt x="1586" y="382"/>
                </a:lnTo>
                <a:lnTo>
                  <a:pt x="1588" y="382"/>
                </a:lnTo>
                <a:lnTo>
                  <a:pt x="1588" y="386"/>
                </a:lnTo>
                <a:lnTo>
                  <a:pt x="1588" y="392"/>
                </a:lnTo>
                <a:lnTo>
                  <a:pt x="1588" y="396"/>
                </a:lnTo>
                <a:lnTo>
                  <a:pt x="1590" y="398"/>
                </a:lnTo>
                <a:lnTo>
                  <a:pt x="1592" y="398"/>
                </a:lnTo>
                <a:lnTo>
                  <a:pt x="1592" y="406"/>
                </a:lnTo>
                <a:lnTo>
                  <a:pt x="1588" y="406"/>
                </a:lnTo>
                <a:lnTo>
                  <a:pt x="1586" y="404"/>
                </a:lnTo>
                <a:lnTo>
                  <a:pt x="1584" y="402"/>
                </a:lnTo>
                <a:lnTo>
                  <a:pt x="1580" y="402"/>
                </a:lnTo>
                <a:lnTo>
                  <a:pt x="1580" y="396"/>
                </a:lnTo>
                <a:lnTo>
                  <a:pt x="1578" y="394"/>
                </a:lnTo>
                <a:lnTo>
                  <a:pt x="1576" y="394"/>
                </a:lnTo>
                <a:lnTo>
                  <a:pt x="1576" y="388"/>
                </a:lnTo>
                <a:lnTo>
                  <a:pt x="1574" y="386"/>
                </a:lnTo>
                <a:lnTo>
                  <a:pt x="1572" y="386"/>
                </a:lnTo>
                <a:lnTo>
                  <a:pt x="1572" y="380"/>
                </a:lnTo>
                <a:lnTo>
                  <a:pt x="1572" y="374"/>
                </a:lnTo>
                <a:lnTo>
                  <a:pt x="1572" y="368"/>
                </a:lnTo>
                <a:lnTo>
                  <a:pt x="1570" y="368"/>
                </a:lnTo>
                <a:lnTo>
                  <a:pt x="1568" y="366"/>
                </a:lnTo>
                <a:lnTo>
                  <a:pt x="1568" y="362"/>
                </a:lnTo>
                <a:lnTo>
                  <a:pt x="1568" y="356"/>
                </a:lnTo>
                <a:lnTo>
                  <a:pt x="1568" y="352"/>
                </a:lnTo>
                <a:lnTo>
                  <a:pt x="1566" y="352"/>
                </a:lnTo>
                <a:lnTo>
                  <a:pt x="1564" y="352"/>
                </a:lnTo>
                <a:lnTo>
                  <a:pt x="1564" y="306"/>
                </a:lnTo>
                <a:lnTo>
                  <a:pt x="1562" y="306"/>
                </a:lnTo>
                <a:lnTo>
                  <a:pt x="1560" y="306"/>
                </a:lnTo>
                <a:lnTo>
                  <a:pt x="1560" y="278"/>
                </a:lnTo>
                <a:lnTo>
                  <a:pt x="1558" y="278"/>
                </a:lnTo>
                <a:lnTo>
                  <a:pt x="1556" y="278"/>
                </a:lnTo>
                <a:lnTo>
                  <a:pt x="1556" y="182"/>
                </a:lnTo>
                <a:lnTo>
                  <a:pt x="1560" y="182"/>
                </a:lnTo>
                <a:lnTo>
                  <a:pt x="1560" y="144"/>
                </a:lnTo>
                <a:lnTo>
                  <a:pt x="1564" y="144"/>
                </a:lnTo>
                <a:lnTo>
                  <a:pt x="1564" y="112"/>
                </a:lnTo>
                <a:lnTo>
                  <a:pt x="1562" y="112"/>
                </a:lnTo>
                <a:lnTo>
                  <a:pt x="1560" y="114"/>
                </a:lnTo>
                <a:lnTo>
                  <a:pt x="1560" y="118"/>
                </a:lnTo>
                <a:lnTo>
                  <a:pt x="1560" y="124"/>
                </a:lnTo>
                <a:lnTo>
                  <a:pt x="1556" y="124"/>
                </a:lnTo>
                <a:lnTo>
                  <a:pt x="1556" y="132"/>
                </a:lnTo>
                <a:lnTo>
                  <a:pt x="1552" y="132"/>
                </a:lnTo>
                <a:lnTo>
                  <a:pt x="1552" y="140"/>
                </a:lnTo>
                <a:lnTo>
                  <a:pt x="1548" y="140"/>
                </a:lnTo>
                <a:lnTo>
                  <a:pt x="1548" y="150"/>
                </a:lnTo>
                <a:lnTo>
                  <a:pt x="1546" y="150"/>
                </a:lnTo>
                <a:lnTo>
                  <a:pt x="1546" y="158"/>
                </a:lnTo>
                <a:lnTo>
                  <a:pt x="1542" y="158"/>
                </a:lnTo>
                <a:lnTo>
                  <a:pt x="1542" y="166"/>
                </a:lnTo>
                <a:lnTo>
                  <a:pt x="1538" y="166"/>
                </a:lnTo>
                <a:lnTo>
                  <a:pt x="1538" y="174"/>
                </a:lnTo>
                <a:lnTo>
                  <a:pt x="1534" y="174"/>
                </a:lnTo>
                <a:lnTo>
                  <a:pt x="1534" y="182"/>
                </a:lnTo>
                <a:lnTo>
                  <a:pt x="1530" y="182"/>
                </a:lnTo>
                <a:lnTo>
                  <a:pt x="1530" y="190"/>
                </a:lnTo>
                <a:lnTo>
                  <a:pt x="1526" y="190"/>
                </a:lnTo>
                <a:lnTo>
                  <a:pt x="1526" y="196"/>
                </a:lnTo>
                <a:lnTo>
                  <a:pt x="1522" y="196"/>
                </a:lnTo>
                <a:lnTo>
                  <a:pt x="1522" y="204"/>
                </a:lnTo>
                <a:lnTo>
                  <a:pt x="1518" y="204"/>
                </a:lnTo>
                <a:lnTo>
                  <a:pt x="1518" y="212"/>
                </a:lnTo>
                <a:lnTo>
                  <a:pt x="1514" y="212"/>
                </a:lnTo>
                <a:lnTo>
                  <a:pt x="1514" y="220"/>
                </a:lnTo>
                <a:lnTo>
                  <a:pt x="1510" y="220"/>
                </a:lnTo>
                <a:lnTo>
                  <a:pt x="1510" y="228"/>
                </a:lnTo>
                <a:lnTo>
                  <a:pt x="1506" y="228"/>
                </a:lnTo>
                <a:lnTo>
                  <a:pt x="1506" y="236"/>
                </a:lnTo>
                <a:lnTo>
                  <a:pt x="1502" y="236"/>
                </a:lnTo>
                <a:lnTo>
                  <a:pt x="1502" y="242"/>
                </a:lnTo>
                <a:lnTo>
                  <a:pt x="1500" y="242"/>
                </a:lnTo>
                <a:lnTo>
                  <a:pt x="1500" y="250"/>
                </a:lnTo>
                <a:lnTo>
                  <a:pt x="1496" y="250"/>
                </a:lnTo>
                <a:lnTo>
                  <a:pt x="1496" y="252"/>
                </a:lnTo>
                <a:lnTo>
                  <a:pt x="1494" y="254"/>
                </a:lnTo>
                <a:lnTo>
                  <a:pt x="1492" y="254"/>
                </a:lnTo>
                <a:lnTo>
                  <a:pt x="1492" y="270"/>
                </a:lnTo>
                <a:lnTo>
                  <a:pt x="1488" y="270"/>
                </a:lnTo>
                <a:lnTo>
                  <a:pt x="1488" y="278"/>
                </a:lnTo>
                <a:lnTo>
                  <a:pt x="1484" y="278"/>
                </a:lnTo>
                <a:lnTo>
                  <a:pt x="1484" y="286"/>
                </a:lnTo>
                <a:lnTo>
                  <a:pt x="1480" y="286"/>
                </a:lnTo>
                <a:lnTo>
                  <a:pt x="1480" y="288"/>
                </a:lnTo>
                <a:lnTo>
                  <a:pt x="1480" y="290"/>
                </a:lnTo>
                <a:lnTo>
                  <a:pt x="1476" y="290"/>
                </a:lnTo>
                <a:lnTo>
                  <a:pt x="1476" y="298"/>
                </a:lnTo>
                <a:lnTo>
                  <a:pt x="1472" y="298"/>
                </a:lnTo>
                <a:lnTo>
                  <a:pt x="1472" y="306"/>
                </a:lnTo>
                <a:lnTo>
                  <a:pt x="1468" y="306"/>
                </a:lnTo>
                <a:lnTo>
                  <a:pt x="1468" y="316"/>
                </a:lnTo>
                <a:lnTo>
                  <a:pt x="1464" y="316"/>
                </a:lnTo>
                <a:lnTo>
                  <a:pt x="1464" y="324"/>
                </a:lnTo>
                <a:lnTo>
                  <a:pt x="1460" y="324"/>
                </a:lnTo>
                <a:lnTo>
                  <a:pt x="1460" y="332"/>
                </a:lnTo>
                <a:lnTo>
                  <a:pt x="1456" y="332"/>
                </a:lnTo>
                <a:lnTo>
                  <a:pt x="1456" y="340"/>
                </a:lnTo>
                <a:lnTo>
                  <a:pt x="1452" y="340"/>
                </a:lnTo>
                <a:lnTo>
                  <a:pt x="1452" y="348"/>
                </a:lnTo>
                <a:lnTo>
                  <a:pt x="1450" y="348"/>
                </a:lnTo>
                <a:lnTo>
                  <a:pt x="1450" y="356"/>
                </a:lnTo>
                <a:lnTo>
                  <a:pt x="1446" y="356"/>
                </a:lnTo>
                <a:lnTo>
                  <a:pt x="1446" y="362"/>
                </a:lnTo>
                <a:lnTo>
                  <a:pt x="1442" y="362"/>
                </a:lnTo>
                <a:lnTo>
                  <a:pt x="1442" y="364"/>
                </a:lnTo>
                <a:lnTo>
                  <a:pt x="1440" y="366"/>
                </a:lnTo>
                <a:lnTo>
                  <a:pt x="1438" y="366"/>
                </a:lnTo>
                <a:lnTo>
                  <a:pt x="1438" y="374"/>
                </a:lnTo>
                <a:lnTo>
                  <a:pt x="1434" y="374"/>
                </a:lnTo>
                <a:lnTo>
                  <a:pt x="1434" y="382"/>
                </a:lnTo>
                <a:lnTo>
                  <a:pt x="1430" y="382"/>
                </a:lnTo>
                <a:lnTo>
                  <a:pt x="1430" y="390"/>
                </a:lnTo>
                <a:lnTo>
                  <a:pt x="1426" y="390"/>
                </a:lnTo>
                <a:lnTo>
                  <a:pt x="1426" y="398"/>
                </a:lnTo>
                <a:lnTo>
                  <a:pt x="1422" y="398"/>
                </a:lnTo>
                <a:lnTo>
                  <a:pt x="1422" y="406"/>
                </a:lnTo>
                <a:lnTo>
                  <a:pt x="1418" y="406"/>
                </a:lnTo>
                <a:lnTo>
                  <a:pt x="1418" y="416"/>
                </a:lnTo>
                <a:lnTo>
                  <a:pt x="1410" y="416"/>
                </a:lnTo>
                <a:lnTo>
                  <a:pt x="1410" y="428"/>
                </a:lnTo>
                <a:lnTo>
                  <a:pt x="1406" y="428"/>
                </a:lnTo>
                <a:lnTo>
                  <a:pt x="1406" y="436"/>
                </a:lnTo>
                <a:lnTo>
                  <a:pt x="1404" y="436"/>
                </a:lnTo>
                <a:lnTo>
                  <a:pt x="1404" y="448"/>
                </a:lnTo>
                <a:lnTo>
                  <a:pt x="1400" y="448"/>
                </a:lnTo>
                <a:lnTo>
                  <a:pt x="1400" y="450"/>
                </a:lnTo>
                <a:lnTo>
                  <a:pt x="1398" y="452"/>
                </a:lnTo>
                <a:lnTo>
                  <a:pt x="1396" y="452"/>
                </a:lnTo>
                <a:lnTo>
                  <a:pt x="1396" y="458"/>
                </a:lnTo>
                <a:lnTo>
                  <a:pt x="1392" y="458"/>
                </a:lnTo>
                <a:lnTo>
                  <a:pt x="1392" y="466"/>
                </a:lnTo>
                <a:lnTo>
                  <a:pt x="1388" y="466"/>
                </a:lnTo>
                <a:lnTo>
                  <a:pt x="1388" y="468"/>
                </a:lnTo>
                <a:lnTo>
                  <a:pt x="1386" y="470"/>
                </a:lnTo>
                <a:lnTo>
                  <a:pt x="1384" y="470"/>
                </a:lnTo>
                <a:lnTo>
                  <a:pt x="1384" y="478"/>
                </a:lnTo>
                <a:lnTo>
                  <a:pt x="1382" y="478"/>
                </a:lnTo>
                <a:lnTo>
                  <a:pt x="1380" y="480"/>
                </a:lnTo>
                <a:lnTo>
                  <a:pt x="1380" y="482"/>
                </a:lnTo>
                <a:lnTo>
                  <a:pt x="1376" y="482"/>
                </a:lnTo>
                <a:lnTo>
                  <a:pt x="1376" y="490"/>
                </a:lnTo>
                <a:lnTo>
                  <a:pt x="1372" y="490"/>
                </a:lnTo>
                <a:lnTo>
                  <a:pt x="1372" y="498"/>
                </a:lnTo>
                <a:lnTo>
                  <a:pt x="1368" y="498"/>
                </a:lnTo>
                <a:lnTo>
                  <a:pt x="1368" y="502"/>
                </a:lnTo>
                <a:lnTo>
                  <a:pt x="1360" y="502"/>
                </a:lnTo>
                <a:lnTo>
                  <a:pt x="1360" y="512"/>
                </a:lnTo>
                <a:lnTo>
                  <a:pt x="1358" y="512"/>
                </a:lnTo>
                <a:lnTo>
                  <a:pt x="1358" y="514"/>
                </a:lnTo>
                <a:lnTo>
                  <a:pt x="1356" y="516"/>
                </a:lnTo>
                <a:lnTo>
                  <a:pt x="1354" y="516"/>
                </a:lnTo>
                <a:lnTo>
                  <a:pt x="1354" y="524"/>
                </a:lnTo>
                <a:lnTo>
                  <a:pt x="1350" y="524"/>
                </a:lnTo>
                <a:lnTo>
                  <a:pt x="1350" y="532"/>
                </a:lnTo>
                <a:lnTo>
                  <a:pt x="1346" y="532"/>
                </a:lnTo>
                <a:lnTo>
                  <a:pt x="1346" y="540"/>
                </a:lnTo>
                <a:lnTo>
                  <a:pt x="1342" y="540"/>
                </a:lnTo>
                <a:lnTo>
                  <a:pt x="1342" y="542"/>
                </a:lnTo>
                <a:lnTo>
                  <a:pt x="1340" y="544"/>
                </a:lnTo>
                <a:lnTo>
                  <a:pt x="1338" y="544"/>
                </a:lnTo>
                <a:lnTo>
                  <a:pt x="1338" y="550"/>
                </a:lnTo>
                <a:lnTo>
                  <a:pt x="1334" y="550"/>
                </a:lnTo>
                <a:lnTo>
                  <a:pt x="1334" y="552"/>
                </a:lnTo>
                <a:lnTo>
                  <a:pt x="1332" y="554"/>
                </a:lnTo>
                <a:lnTo>
                  <a:pt x="1330" y="554"/>
                </a:lnTo>
                <a:lnTo>
                  <a:pt x="1330" y="562"/>
                </a:lnTo>
                <a:lnTo>
                  <a:pt x="1328" y="562"/>
                </a:lnTo>
                <a:lnTo>
                  <a:pt x="1326" y="564"/>
                </a:lnTo>
                <a:lnTo>
                  <a:pt x="1326" y="566"/>
                </a:lnTo>
                <a:lnTo>
                  <a:pt x="1322" y="566"/>
                </a:lnTo>
                <a:lnTo>
                  <a:pt x="1322" y="574"/>
                </a:lnTo>
                <a:lnTo>
                  <a:pt x="1316" y="578"/>
                </a:lnTo>
                <a:lnTo>
                  <a:pt x="1312" y="582"/>
                </a:lnTo>
                <a:lnTo>
                  <a:pt x="1308" y="588"/>
                </a:lnTo>
                <a:lnTo>
                  <a:pt x="1302" y="590"/>
                </a:lnTo>
                <a:lnTo>
                  <a:pt x="1302" y="602"/>
                </a:lnTo>
                <a:lnTo>
                  <a:pt x="1300" y="602"/>
                </a:lnTo>
                <a:lnTo>
                  <a:pt x="1298" y="604"/>
                </a:lnTo>
                <a:lnTo>
                  <a:pt x="1298" y="606"/>
                </a:lnTo>
                <a:lnTo>
                  <a:pt x="1294" y="606"/>
                </a:lnTo>
                <a:lnTo>
                  <a:pt x="1294" y="614"/>
                </a:lnTo>
                <a:lnTo>
                  <a:pt x="1292" y="614"/>
                </a:lnTo>
                <a:lnTo>
                  <a:pt x="1290" y="616"/>
                </a:lnTo>
                <a:lnTo>
                  <a:pt x="1290" y="618"/>
                </a:lnTo>
                <a:lnTo>
                  <a:pt x="1286" y="618"/>
                </a:lnTo>
                <a:lnTo>
                  <a:pt x="1286" y="624"/>
                </a:lnTo>
                <a:lnTo>
                  <a:pt x="1282" y="628"/>
                </a:lnTo>
                <a:lnTo>
                  <a:pt x="1280" y="630"/>
                </a:lnTo>
                <a:lnTo>
                  <a:pt x="1276" y="634"/>
                </a:lnTo>
                <a:lnTo>
                  <a:pt x="1272" y="636"/>
                </a:lnTo>
                <a:lnTo>
                  <a:pt x="1272" y="644"/>
                </a:lnTo>
                <a:lnTo>
                  <a:pt x="1268" y="644"/>
                </a:lnTo>
                <a:lnTo>
                  <a:pt x="1268" y="652"/>
                </a:lnTo>
                <a:lnTo>
                  <a:pt x="1264" y="652"/>
                </a:lnTo>
                <a:lnTo>
                  <a:pt x="1264" y="654"/>
                </a:lnTo>
                <a:lnTo>
                  <a:pt x="1262" y="656"/>
                </a:lnTo>
                <a:lnTo>
                  <a:pt x="1260" y="656"/>
                </a:lnTo>
                <a:lnTo>
                  <a:pt x="1260" y="664"/>
                </a:lnTo>
                <a:lnTo>
                  <a:pt x="1258" y="664"/>
                </a:lnTo>
                <a:lnTo>
                  <a:pt x="1256" y="666"/>
                </a:lnTo>
                <a:lnTo>
                  <a:pt x="1256" y="668"/>
                </a:lnTo>
                <a:lnTo>
                  <a:pt x="1252" y="668"/>
                </a:lnTo>
                <a:lnTo>
                  <a:pt x="1252" y="674"/>
                </a:lnTo>
                <a:lnTo>
                  <a:pt x="1248" y="676"/>
                </a:lnTo>
                <a:lnTo>
                  <a:pt x="1246" y="678"/>
                </a:lnTo>
                <a:lnTo>
                  <a:pt x="1244" y="682"/>
                </a:lnTo>
                <a:lnTo>
                  <a:pt x="1240" y="682"/>
                </a:lnTo>
                <a:lnTo>
                  <a:pt x="1240" y="690"/>
                </a:lnTo>
                <a:lnTo>
                  <a:pt x="1238" y="690"/>
                </a:lnTo>
                <a:lnTo>
                  <a:pt x="1238" y="692"/>
                </a:lnTo>
                <a:lnTo>
                  <a:pt x="1236" y="694"/>
                </a:lnTo>
                <a:lnTo>
                  <a:pt x="1234" y="694"/>
                </a:lnTo>
                <a:lnTo>
                  <a:pt x="1234" y="702"/>
                </a:lnTo>
                <a:lnTo>
                  <a:pt x="1230" y="702"/>
                </a:lnTo>
                <a:lnTo>
                  <a:pt x="1230" y="706"/>
                </a:lnTo>
                <a:lnTo>
                  <a:pt x="1222" y="706"/>
                </a:lnTo>
                <a:lnTo>
                  <a:pt x="1222" y="720"/>
                </a:lnTo>
                <a:lnTo>
                  <a:pt x="1212" y="728"/>
                </a:lnTo>
                <a:lnTo>
                  <a:pt x="1206" y="736"/>
                </a:lnTo>
                <a:lnTo>
                  <a:pt x="1198" y="736"/>
                </a:lnTo>
                <a:lnTo>
                  <a:pt x="1198" y="734"/>
                </a:lnTo>
                <a:lnTo>
                  <a:pt x="1198" y="732"/>
                </a:lnTo>
                <a:lnTo>
                  <a:pt x="1194" y="734"/>
                </a:lnTo>
                <a:lnTo>
                  <a:pt x="1192" y="736"/>
                </a:lnTo>
                <a:lnTo>
                  <a:pt x="1190" y="738"/>
                </a:lnTo>
                <a:lnTo>
                  <a:pt x="1188" y="740"/>
                </a:lnTo>
                <a:lnTo>
                  <a:pt x="1188" y="752"/>
                </a:lnTo>
                <a:lnTo>
                  <a:pt x="1184" y="752"/>
                </a:lnTo>
                <a:lnTo>
                  <a:pt x="1184" y="764"/>
                </a:lnTo>
                <a:lnTo>
                  <a:pt x="1180" y="764"/>
                </a:lnTo>
                <a:lnTo>
                  <a:pt x="1178" y="766"/>
                </a:lnTo>
                <a:lnTo>
                  <a:pt x="1176" y="766"/>
                </a:lnTo>
                <a:lnTo>
                  <a:pt x="1176" y="774"/>
                </a:lnTo>
                <a:lnTo>
                  <a:pt x="1172" y="774"/>
                </a:lnTo>
                <a:lnTo>
                  <a:pt x="1172" y="782"/>
                </a:lnTo>
                <a:lnTo>
                  <a:pt x="1168" y="782"/>
                </a:lnTo>
                <a:lnTo>
                  <a:pt x="1168" y="784"/>
                </a:lnTo>
                <a:lnTo>
                  <a:pt x="1166" y="786"/>
                </a:lnTo>
                <a:lnTo>
                  <a:pt x="1164" y="786"/>
                </a:lnTo>
                <a:lnTo>
                  <a:pt x="1164" y="794"/>
                </a:lnTo>
                <a:lnTo>
                  <a:pt x="1158" y="794"/>
                </a:lnTo>
                <a:lnTo>
                  <a:pt x="1156" y="794"/>
                </a:lnTo>
                <a:lnTo>
                  <a:pt x="1156" y="798"/>
                </a:lnTo>
                <a:lnTo>
                  <a:pt x="1150" y="798"/>
                </a:lnTo>
                <a:lnTo>
                  <a:pt x="1148" y="800"/>
                </a:lnTo>
                <a:lnTo>
                  <a:pt x="1148" y="802"/>
                </a:lnTo>
                <a:lnTo>
                  <a:pt x="1144" y="802"/>
                </a:lnTo>
                <a:lnTo>
                  <a:pt x="1144" y="812"/>
                </a:lnTo>
                <a:lnTo>
                  <a:pt x="1142" y="812"/>
                </a:lnTo>
                <a:lnTo>
                  <a:pt x="1140" y="818"/>
                </a:lnTo>
                <a:lnTo>
                  <a:pt x="1140" y="820"/>
                </a:lnTo>
                <a:lnTo>
                  <a:pt x="1138" y="822"/>
                </a:lnTo>
                <a:lnTo>
                  <a:pt x="1138" y="824"/>
                </a:lnTo>
                <a:lnTo>
                  <a:pt x="1140" y="824"/>
                </a:lnTo>
                <a:lnTo>
                  <a:pt x="1142" y="826"/>
                </a:lnTo>
                <a:lnTo>
                  <a:pt x="1140" y="828"/>
                </a:lnTo>
                <a:lnTo>
                  <a:pt x="1136" y="828"/>
                </a:lnTo>
                <a:lnTo>
                  <a:pt x="1130" y="828"/>
                </a:lnTo>
                <a:lnTo>
                  <a:pt x="1130" y="830"/>
                </a:lnTo>
                <a:lnTo>
                  <a:pt x="1130" y="832"/>
                </a:lnTo>
                <a:lnTo>
                  <a:pt x="1130" y="836"/>
                </a:lnTo>
                <a:lnTo>
                  <a:pt x="1124" y="838"/>
                </a:lnTo>
                <a:lnTo>
                  <a:pt x="1122" y="844"/>
                </a:lnTo>
                <a:lnTo>
                  <a:pt x="1114" y="844"/>
                </a:lnTo>
                <a:lnTo>
                  <a:pt x="1114" y="852"/>
                </a:lnTo>
                <a:lnTo>
                  <a:pt x="1110" y="854"/>
                </a:lnTo>
                <a:lnTo>
                  <a:pt x="1106" y="860"/>
                </a:lnTo>
                <a:lnTo>
                  <a:pt x="1100" y="864"/>
                </a:lnTo>
                <a:lnTo>
                  <a:pt x="1094" y="872"/>
                </a:lnTo>
                <a:lnTo>
                  <a:pt x="1088" y="876"/>
                </a:lnTo>
                <a:lnTo>
                  <a:pt x="1084" y="884"/>
                </a:lnTo>
                <a:lnTo>
                  <a:pt x="1080" y="884"/>
                </a:lnTo>
                <a:lnTo>
                  <a:pt x="1080" y="890"/>
                </a:lnTo>
                <a:lnTo>
                  <a:pt x="1074" y="894"/>
                </a:lnTo>
                <a:lnTo>
                  <a:pt x="1068" y="900"/>
                </a:lnTo>
                <a:lnTo>
                  <a:pt x="1062" y="906"/>
                </a:lnTo>
                <a:lnTo>
                  <a:pt x="1056" y="910"/>
                </a:lnTo>
                <a:lnTo>
                  <a:pt x="1056" y="918"/>
                </a:lnTo>
                <a:lnTo>
                  <a:pt x="1050" y="918"/>
                </a:lnTo>
                <a:lnTo>
                  <a:pt x="1046" y="922"/>
                </a:lnTo>
                <a:lnTo>
                  <a:pt x="1042" y="930"/>
                </a:lnTo>
                <a:lnTo>
                  <a:pt x="1030" y="930"/>
                </a:lnTo>
                <a:lnTo>
                  <a:pt x="1030" y="932"/>
                </a:lnTo>
                <a:lnTo>
                  <a:pt x="1030" y="936"/>
                </a:lnTo>
                <a:lnTo>
                  <a:pt x="1024" y="936"/>
                </a:lnTo>
                <a:lnTo>
                  <a:pt x="1024" y="944"/>
                </a:lnTo>
                <a:lnTo>
                  <a:pt x="1022" y="944"/>
                </a:lnTo>
                <a:lnTo>
                  <a:pt x="1022" y="948"/>
                </a:lnTo>
                <a:lnTo>
                  <a:pt x="1010" y="948"/>
                </a:lnTo>
                <a:lnTo>
                  <a:pt x="1010" y="950"/>
                </a:lnTo>
                <a:lnTo>
                  <a:pt x="1010" y="952"/>
                </a:lnTo>
                <a:lnTo>
                  <a:pt x="1010" y="956"/>
                </a:lnTo>
                <a:lnTo>
                  <a:pt x="1002" y="960"/>
                </a:lnTo>
                <a:lnTo>
                  <a:pt x="998" y="968"/>
                </a:lnTo>
                <a:lnTo>
                  <a:pt x="992" y="970"/>
                </a:lnTo>
                <a:lnTo>
                  <a:pt x="990" y="976"/>
                </a:lnTo>
                <a:lnTo>
                  <a:pt x="984" y="976"/>
                </a:lnTo>
                <a:lnTo>
                  <a:pt x="982" y="978"/>
                </a:lnTo>
                <a:lnTo>
                  <a:pt x="980" y="982"/>
                </a:lnTo>
                <a:lnTo>
                  <a:pt x="974" y="982"/>
                </a:lnTo>
                <a:lnTo>
                  <a:pt x="974" y="990"/>
                </a:lnTo>
                <a:lnTo>
                  <a:pt x="968" y="990"/>
                </a:lnTo>
                <a:lnTo>
                  <a:pt x="964" y="992"/>
                </a:lnTo>
                <a:lnTo>
                  <a:pt x="964" y="994"/>
                </a:lnTo>
                <a:lnTo>
                  <a:pt x="958" y="994"/>
                </a:lnTo>
                <a:lnTo>
                  <a:pt x="956" y="996"/>
                </a:lnTo>
                <a:lnTo>
                  <a:pt x="956" y="998"/>
                </a:lnTo>
                <a:lnTo>
                  <a:pt x="948" y="998"/>
                </a:lnTo>
                <a:lnTo>
                  <a:pt x="948" y="1000"/>
                </a:lnTo>
                <a:lnTo>
                  <a:pt x="950" y="1002"/>
                </a:lnTo>
                <a:lnTo>
                  <a:pt x="952" y="1002"/>
                </a:lnTo>
                <a:lnTo>
                  <a:pt x="952" y="1004"/>
                </a:lnTo>
                <a:lnTo>
                  <a:pt x="940" y="1010"/>
                </a:lnTo>
                <a:lnTo>
                  <a:pt x="940" y="1018"/>
                </a:lnTo>
                <a:lnTo>
                  <a:pt x="934" y="1018"/>
                </a:lnTo>
                <a:lnTo>
                  <a:pt x="932" y="1018"/>
                </a:lnTo>
                <a:lnTo>
                  <a:pt x="932" y="1022"/>
                </a:lnTo>
                <a:lnTo>
                  <a:pt x="930" y="1022"/>
                </a:lnTo>
                <a:lnTo>
                  <a:pt x="928" y="1020"/>
                </a:lnTo>
                <a:lnTo>
                  <a:pt x="928" y="1018"/>
                </a:lnTo>
                <a:lnTo>
                  <a:pt x="926" y="1018"/>
                </a:lnTo>
                <a:lnTo>
                  <a:pt x="926" y="1020"/>
                </a:lnTo>
                <a:lnTo>
                  <a:pt x="924" y="1022"/>
                </a:lnTo>
                <a:lnTo>
                  <a:pt x="926" y="1028"/>
                </a:lnTo>
                <a:lnTo>
                  <a:pt x="918" y="1028"/>
                </a:lnTo>
                <a:lnTo>
                  <a:pt x="918" y="1036"/>
                </a:lnTo>
                <a:lnTo>
                  <a:pt x="912" y="1038"/>
                </a:lnTo>
                <a:lnTo>
                  <a:pt x="908" y="1040"/>
                </a:lnTo>
                <a:lnTo>
                  <a:pt x="902" y="1048"/>
                </a:lnTo>
                <a:lnTo>
                  <a:pt x="898" y="1048"/>
                </a:lnTo>
                <a:lnTo>
                  <a:pt x="894" y="1050"/>
                </a:lnTo>
                <a:lnTo>
                  <a:pt x="892" y="1052"/>
                </a:lnTo>
                <a:lnTo>
                  <a:pt x="890" y="1056"/>
                </a:lnTo>
                <a:lnTo>
                  <a:pt x="886" y="1056"/>
                </a:lnTo>
                <a:lnTo>
                  <a:pt x="882" y="1058"/>
                </a:lnTo>
                <a:lnTo>
                  <a:pt x="880" y="1060"/>
                </a:lnTo>
                <a:lnTo>
                  <a:pt x="880" y="1064"/>
                </a:lnTo>
                <a:lnTo>
                  <a:pt x="868" y="1064"/>
                </a:lnTo>
                <a:lnTo>
                  <a:pt x="868" y="1066"/>
                </a:lnTo>
                <a:lnTo>
                  <a:pt x="868" y="1072"/>
                </a:lnTo>
                <a:lnTo>
                  <a:pt x="856" y="1072"/>
                </a:lnTo>
                <a:lnTo>
                  <a:pt x="856" y="1074"/>
                </a:lnTo>
                <a:lnTo>
                  <a:pt x="856" y="1078"/>
                </a:lnTo>
                <a:lnTo>
                  <a:pt x="852" y="1080"/>
                </a:lnTo>
                <a:lnTo>
                  <a:pt x="852" y="1082"/>
                </a:lnTo>
                <a:lnTo>
                  <a:pt x="846" y="1084"/>
                </a:lnTo>
                <a:lnTo>
                  <a:pt x="842" y="1086"/>
                </a:lnTo>
                <a:lnTo>
                  <a:pt x="836" y="1094"/>
                </a:lnTo>
                <a:lnTo>
                  <a:pt x="830" y="1094"/>
                </a:lnTo>
                <a:lnTo>
                  <a:pt x="830" y="1092"/>
                </a:lnTo>
                <a:lnTo>
                  <a:pt x="828" y="1090"/>
                </a:lnTo>
                <a:lnTo>
                  <a:pt x="824" y="1094"/>
                </a:lnTo>
                <a:lnTo>
                  <a:pt x="822" y="1098"/>
                </a:lnTo>
                <a:lnTo>
                  <a:pt x="814" y="1098"/>
                </a:lnTo>
                <a:lnTo>
                  <a:pt x="814" y="1106"/>
                </a:lnTo>
                <a:lnTo>
                  <a:pt x="810" y="1106"/>
                </a:lnTo>
                <a:lnTo>
                  <a:pt x="810" y="1110"/>
                </a:lnTo>
                <a:lnTo>
                  <a:pt x="806" y="1110"/>
                </a:lnTo>
                <a:lnTo>
                  <a:pt x="802" y="1112"/>
                </a:lnTo>
                <a:lnTo>
                  <a:pt x="800" y="1114"/>
                </a:lnTo>
                <a:lnTo>
                  <a:pt x="798" y="1118"/>
                </a:lnTo>
                <a:lnTo>
                  <a:pt x="790" y="1118"/>
                </a:lnTo>
                <a:lnTo>
                  <a:pt x="790" y="1126"/>
                </a:lnTo>
                <a:lnTo>
                  <a:pt x="780" y="1126"/>
                </a:lnTo>
                <a:lnTo>
                  <a:pt x="778" y="1130"/>
                </a:lnTo>
                <a:lnTo>
                  <a:pt x="776" y="1132"/>
                </a:lnTo>
                <a:lnTo>
                  <a:pt x="772" y="1134"/>
                </a:lnTo>
                <a:lnTo>
                  <a:pt x="772" y="1138"/>
                </a:lnTo>
                <a:lnTo>
                  <a:pt x="764" y="1138"/>
                </a:lnTo>
                <a:lnTo>
                  <a:pt x="760" y="1138"/>
                </a:lnTo>
                <a:lnTo>
                  <a:pt x="760" y="1142"/>
                </a:lnTo>
                <a:lnTo>
                  <a:pt x="754" y="1142"/>
                </a:lnTo>
                <a:lnTo>
                  <a:pt x="752" y="1144"/>
                </a:lnTo>
                <a:lnTo>
                  <a:pt x="748" y="1146"/>
                </a:lnTo>
                <a:lnTo>
                  <a:pt x="746" y="1148"/>
                </a:lnTo>
                <a:lnTo>
                  <a:pt x="744" y="1152"/>
                </a:lnTo>
                <a:lnTo>
                  <a:pt x="738" y="1154"/>
                </a:lnTo>
                <a:lnTo>
                  <a:pt x="734" y="1152"/>
                </a:lnTo>
                <a:lnTo>
                  <a:pt x="730" y="1148"/>
                </a:lnTo>
                <a:lnTo>
                  <a:pt x="728" y="1152"/>
                </a:lnTo>
                <a:lnTo>
                  <a:pt x="728" y="1154"/>
                </a:lnTo>
                <a:lnTo>
                  <a:pt x="728" y="1160"/>
                </a:lnTo>
                <a:lnTo>
                  <a:pt x="724" y="1160"/>
                </a:lnTo>
                <a:lnTo>
                  <a:pt x="724" y="1164"/>
                </a:lnTo>
                <a:lnTo>
                  <a:pt x="718" y="1164"/>
                </a:lnTo>
                <a:lnTo>
                  <a:pt x="716" y="1166"/>
                </a:lnTo>
                <a:lnTo>
                  <a:pt x="716" y="1168"/>
                </a:lnTo>
                <a:lnTo>
                  <a:pt x="712" y="1168"/>
                </a:lnTo>
                <a:lnTo>
                  <a:pt x="710" y="1170"/>
                </a:lnTo>
                <a:lnTo>
                  <a:pt x="710" y="1172"/>
                </a:lnTo>
                <a:lnTo>
                  <a:pt x="704" y="1172"/>
                </a:lnTo>
                <a:lnTo>
                  <a:pt x="702" y="1174"/>
                </a:lnTo>
                <a:lnTo>
                  <a:pt x="698" y="1176"/>
                </a:lnTo>
                <a:lnTo>
                  <a:pt x="698" y="1180"/>
                </a:lnTo>
                <a:lnTo>
                  <a:pt x="692" y="1180"/>
                </a:lnTo>
                <a:lnTo>
                  <a:pt x="690" y="1180"/>
                </a:lnTo>
                <a:lnTo>
                  <a:pt x="690" y="1184"/>
                </a:lnTo>
                <a:lnTo>
                  <a:pt x="684" y="1184"/>
                </a:lnTo>
                <a:lnTo>
                  <a:pt x="682" y="1184"/>
                </a:lnTo>
                <a:lnTo>
                  <a:pt x="682" y="1188"/>
                </a:lnTo>
                <a:lnTo>
                  <a:pt x="676" y="1188"/>
                </a:lnTo>
                <a:lnTo>
                  <a:pt x="674" y="1188"/>
                </a:lnTo>
                <a:lnTo>
                  <a:pt x="674" y="1192"/>
                </a:lnTo>
                <a:lnTo>
                  <a:pt x="668" y="1192"/>
                </a:lnTo>
                <a:lnTo>
                  <a:pt x="666" y="1192"/>
                </a:lnTo>
                <a:lnTo>
                  <a:pt x="666" y="1194"/>
                </a:lnTo>
                <a:lnTo>
                  <a:pt x="656" y="1194"/>
                </a:lnTo>
                <a:lnTo>
                  <a:pt x="656" y="1198"/>
                </a:lnTo>
                <a:lnTo>
                  <a:pt x="654" y="1198"/>
                </a:lnTo>
                <a:lnTo>
                  <a:pt x="652" y="1200"/>
                </a:lnTo>
                <a:lnTo>
                  <a:pt x="652" y="1202"/>
                </a:lnTo>
                <a:lnTo>
                  <a:pt x="646" y="1202"/>
                </a:lnTo>
                <a:lnTo>
                  <a:pt x="644" y="1204"/>
                </a:lnTo>
                <a:lnTo>
                  <a:pt x="644" y="1206"/>
                </a:lnTo>
                <a:lnTo>
                  <a:pt x="638" y="1206"/>
                </a:lnTo>
                <a:lnTo>
                  <a:pt x="636" y="1208"/>
                </a:lnTo>
                <a:lnTo>
                  <a:pt x="636" y="1210"/>
                </a:lnTo>
                <a:lnTo>
                  <a:pt x="630" y="1210"/>
                </a:lnTo>
                <a:lnTo>
                  <a:pt x="628" y="1212"/>
                </a:lnTo>
                <a:lnTo>
                  <a:pt x="628" y="1214"/>
                </a:lnTo>
                <a:lnTo>
                  <a:pt x="626" y="1214"/>
                </a:lnTo>
                <a:lnTo>
                  <a:pt x="624" y="1212"/>
                </a:lnTo>
                <a:lnTo>
                  <a:pt x="624" y="1210"/>
                </a:lnTo>
                <a:lnTo>
                  <a:pt x="622" y="1210"/>
                </a:lnTo>
                <a:lnTo>
                  <a:pt x="620" y="1214"/>
                </a:lnTo>
                <a:lnTo>
                  <a:pt x="618" y="1216"/>
                </a:lnTo>
                <a:lnTo>
                  <a:pt x="616" y="1218"/>
                </a:lnTo>
                <a:lnTo>
                  <a:pt x="612" y="1218"/>
                </a:lnTo>
                <a:lnTo>
                  <a:pt x="610" y="1218"/>
                </a:lnTo>
                <a:lnTo>
                  <a:pt x="610" y="1222"/>
                </a:lnTo>
                <a:lnTo>
                  <a:pt x="604" y="1222"/>
                </a:lnTo>
                <a:lnTo>
                  <a:pt x="602" y="1224"/>
                </a:lnTo>
                <a:lnTo>
                  <a:pt x="600" y="1226"/>
                </a:lnTo>
                <a:lnTo>
                  <a:pt x="598" y="1230"/>
                </a:lnTo>
                <a:lnTo>
                  <a:pt x="592" y="1230"/>
                </a:lnTo>
                <a:lnTo>
                  <a:pt x="590" y="1232"/>
                </a:lnTo>
                <a:lnTo>
                  <a:pt x="590" y="1234"/>
                </a:lnTo>
                <a:lnTo>
                  <a:pt x="586" y="1234"/>
                </a:lnTo>
                <a:lnTo>
                  <a:pt x="586" y="1232"/>
                </a:lnTo>
                <a:lnTo>
                  <a:pt x="586" y="1230"/>
                </a:lnTo>
                <a:lnTo>
                  <a:pt x="584" y="1230"/>
                </a:lnTo>
                <a:lnTo>
                  <a:pt x="582" y="1230"/>
                </a:lnTo>
                <a:lnTo>
                  <a:pt x="582" y="1234"/>
                </a:lnTo>
                <a:lnTo>
                  <a:pt x="576" y="1234"/>
                </a:lnTo>
                <a:lnTo>
                  <a:pt x="574" y="1234"/>
                </a:lnTo>
                <a:lnTo>
                  <a:pt x="574" y="1238"/>
                </a:lnTo>
                <a:lnTo>
                  <a:pt x="560" y="1238"/>
                </a:lnTo>
                <a:lnTo>
                  <a:pt x="560" y="1242"/>
                </a:lnTo>
                <a:lnTo>
                  <a:pt x="554" y="1242"/>
                </a:lnTo>
                <a:lnTo>
                  <a:pt x="552" y="1242"/>
                </a:lnTo>
                <a:lnTo>
                  <a:pt x="550" y="1246"/>
                </a:lnTo>
                <a:lnTo>
                  <a:pt x="548" y="1248"/>
                </a:lnTo>
                <a:lnTo>
                  <a:pt x="542" y="1248"/>
                </a:lnTo>
                <a:lnTo>
                  <a:pt x="540" y="1250"/>
                </a:lnTo>
                <a:lnTo>
                  <a:pt x="540" y="1252"/>
                </a:lnTo>
                <a:lnTo>
                  <a:pt x="534" y="1252"/>
                </a:lnTo>
                <a:lnTo>
                  <a:pt x="532" y="1254"/>
                </a:lnTo>
                <a:lnTo>
                  <a:pt x="532" y="1256"/>
                </a:lnTo>
                <a:lnTo>
                  <a:pt x="526" y="1256"/>
                </a:lnTo>
                <a:lnTo>
                  <a:pt x="524" y="1258"/>
                </a:lnTo>
                <a:lnTo>
                  <a:pt x="524" y="1260"/>
                </a:lnTo>
                <a:lnTo>
                  <a:pt x="516" y="1260"/>
                </a:lnTo>
                <a:lnTo>
                  <a:pt x="514" y="1260"/>
                </a:lnTo>
                <a:lnTo>
                  <a:pt x="514" y="1264"/>
                </a:lnTo>
                <a:lnTo>
                  <a:pt x="504" y="1264"/>
                </a:lnTo>
                <a:lnTo>
                  <a:pt x="502" y="1266"/>
                </a:lnTo>
                <a:lnTo>
                  <a:pt x="500" y="1268"/>
                </a:lnTo>
                <a:lnTo>
                  <a:pt x="498" y="1268"/>
                </a:lnTo>
                <a:lnTo>
                  <a:pt x="498" y="1266"/>
                </a:lnTo>
                <a:lnTo>
                  <a:pt x="498" y="1264"/>
                </a:lnTo>
                <a:lnTo>
                  <a:pt x="492" y="1264"/>
                </a:lnTo>
                <a:lnTo>
                  <a:pt x="490" y="1266"/>
                </a:lnTo>
                <a:lnTo>
                  <a:pt x="488" y="1268"/>
                </a:lnTo>
                <a:lnTo>
                  <a:pt x="486" y="1268"/>
                </a:lnTo>
                <a:lnTo>
                  <a:pt x="486" y="1272"/>
                </a:lnTo>
                <a:lnTo>
                  <a:pt x="482" y="1272"/>
                </a:lnTo>
                <a:lnTo>
                  <a:pt x="480" y="1272"/>
                </a:lnTo>
                <a:lnTo>
                  <a:pt x="476" y="1276"/>
                </a:lnTo>
                <a:lnTo>
                  <a:pt x="476" y="1274"/>
                </a:lnTo>
                <a:lnTo>
                  <a:pt x="472" y="1272"/>
                </a:lnTo>
                <a:lnTo>
                  <a:pt x="466" y="1270"/>
                </a:lnTo>
                <a:lnTo>
                  <a:pt x="466" y="1268"/>
                </a:lnTo>
                <a:lnTo>
                  <a:pt x="470" y="1268"/>
                </a:lnTo>
                <a:lnTo>
                  <a:pt x="470" y="1260"/>
                </a:lnTo>
                <a:lnTo>
                  <a:pt x="468" y="1260"/>
                </a:lnTo>
                <a:lnTo>
                  <a:pt x="466" y="1262"/>
                </a:lnTo>
                <a:lnTo>
                  <a:pt x="466" y="1264"/>
                </a:lnTo>
                <a:lnTo>
                  <a:pt x="466" y="1268"/>
                </a:lnTo>
                <a:lnTo>
                  <a:pt x="462" y="1268"/>
                </a:lnTo>
                <a:lnTo>
                  <a:pt x="462" y="1276"/>
                </a:lnTo>
                <a:lnTo>
                  <a:pt x="452" y="1276"/>
                </a:lnTo>
                <a:lnTo>
                  <a:pt x="450" y="1276"/>
                </a:lnTo>
                <a:lnTo>
                  <a:pt x="450" y="1278"/>
                </a:lnTo>
                <a:lnTo>
                  <a:pt x="450" y="1284"/>
                </a:lnTo>
                <a:lnTo>
                  <a:pt x="444" y="1284"/>
                </a:lnTo>
                <a:lnTo>
                  <a:pt x="444" y="1280"/>
                </a:lnTo>
                <a:lnTo>
                  <a:pt x="442" y="1280"/>
                </a:lnTo>
                <a:lnTo>
                  <a:pt x="440" y="1280"/>
                </a:lnTo>
                <a:lnTo>
                  <a:pt x="440" y="1282"/>
                </a:lnTo>
                <a:lnTo>
                  <a:pt x="440" y="1284"/>
                </a:lnTo>
                <a:lnTo>
                  <a:pt x="440" y="1290"/>
                </a:lnTo>
                <a:lnTo>
                  <a:pt x="434" y="1292"/>
                </a:lnTo>
                <a:lnTo>
                  <a:pt x="430" y="1290"/>
                </a:lnTo>
                <a:lnTo>
                  <a:pt x="426" y="1288"/>
                </a:lnTo>
                <a:lnTo>
                  <a:pt x="424" y="1288"/>
                </a:lnTo>
                <a:lnTo>
                  <a:pt x="424" y="1290"/>
                </a:lnTo>
                <a:lnTo>
                  <a:pt x="424" y="1294"/>
                </a:lnTo>
                <a:lnTo>
                  <a:pt x="422" y="1294"/>
                </a:lnTo>
                <a:lnTo>
                  <a:pt x="420" y="1294"/>
                </a:lnTo>
                <a:lnTo>
                  <a:pt x="420" y="1290"/>
                </a:lnTo>
                <a:lnTo>
                  <a:pt x="414" y="1290"/>
                </a:lnTo>
                <a:lnTo>
                  <a:pt x="412" y="1292"/>
                </a:lnTo>
                <a:lnTo>
                  <a:pt x="412" y="1294"/>
                </a:lnTo>
                <a:lnTo>
                  <a:pt x="394" y="1294"/>
                </a:lnTo>
                <a:lnTo>
                  <a:pt x="394" y="1296"/>
                </a:lnTo>
                <a:lnTo>
                  <a:pt x="394" y="1298"/>
                </a:lnTo>
                <a:lnTo>
                  <a:pt x="394" y="1302"/>
                </a:lnTo>
                <a:lnTo>
                  <a:pt x="386" y="1302"/>
                </a:lnTo>
                <a:lnTo>
                  <a:pt x="382" y="1302"/>
                </a:lnTo>
                <a:lnTo>
                  <a:pt x="382" y="1306"/>
                </a:lnTo>
                <a:lnTo>
                  <a:pt x="374" y="1306"/>
                </a:lnTo>
                <a:lnTo>
                  <a:pt x="370" y="1306"/>
                </a:lnTo>
                <a:lnTo>
                  <a:pt x="370" y="1310"/>
                </a:lnTo>
                <a:lnTo>
                  <a:pt x="362" y="1310"/>
                </a:lnTo>
                <a:lnTo>
                  <a:pt x="362" y="1306"/>
                </a:lnTo>
                <a:lnTo>
                  <a:pt x="354" y="1306"/>
                </a:lnTo>
                <a:lnTo>
                  <a:pt x="354" y="1314"/>
                </a:lnTo>
                <a:lnTo>
                  <a:pt x="348" y="1314"/>
                </a:lnTo>
                <a:lnTo>
                  <a:pt x="342" y="1314"/>
                </a:lnTo>
                <a:lnTo>
                  <a:pt x="334" y="1314"/>
                </a:lnTo>
                <a:lnTo>
                  <a:pt x="332" y="1316"/>
                </a:lnTo>
                <a:lnTo>
                  <a:pt x="332" y="1318"/>
                </a:lnTo>
                <a:lnTo>
                  <a:pt x="320" y="1318"/>
                </a:lnTo>
                <a:lnTo>
                  <a:pt x="320" y="1314"/>
                </a:lnTo>
                <a:lnTo>
                  <a:pt x="318" y="1314"/>
                </a:lnTo>
                <a:lnTo>
                  <a:pt x="312" y="1314"/>
                </a:lnTo>
                <a:lnTo>
                  <a:pt x="312" y="1302"/>
                </a:lnTo>
                <a:lnTo>
                  <a:pt x="310" y="1302"/>
                </a:lnTo>
                <a:lnTo>
                  <a:pt x="308" y="1304"/>
                </a:lnTo>
                <a:lnTo>
                  <a:pt x="308" y="1306"/>
                </a:lnTo>
                <a:lnTo>
                  <a:pt x="308" y="1310"/>
                </a:lnTo>
                <a:lnTo>
                  <a:pt x="306" y="1310"/>
                </a:lnTo>
                <a:lnTo>
                  <a:pt x="306" y="1312"/>
                </a:lnTo>
                <a:lnTo>
                  <a:pt x="304" y="1314"/>
                </a:lnTo>
                <a:lnTo>
                  <a:pt x="302" y="1314"/>
                </a:lnTo>
                <a:lnTo>
                  <a:pt x="302" y="1322"/>
                </a:lnTo>
                <a:lnTo>
                  <a:pt x="294" y="1322"/>
                </a:lnTo>
                <a:lnTo>
                  <a:pt x="292" y="1316"/>
                </a:lnTo>
                <a:lnTo>
                  <a:pt x="286" y="1314"/>
                </a:lnTo>
                <a:lnTo>
                  <a:pt x="286" y="1316"/>
                </a:lnTo>
                <a:lnTo>
                  <a:pt x="286" y="1318"/>
                </a:lnTo>
                <a:lnTo>
                  <a:pt x="286" y="1322"/>
                </a:lnTo>
                <a:lnTo>
                  <a:pt x="282" y="1322"/>
                </a:lnTo>
                <a:lnTo>
                  <a:pt x="280" y="1324"/>
                </a:lnTo>
                <a:lnTo>
                  <a:pt x="276" y="1330"/>
                </a:lnTo>
                <a:lnTo>
                  <a:pt x="272" y="1326"/>
                </a:lnTo>
                <a:lnTo>
                  <a:pt x="272" y="1324"/>
                </a:lnTo>
                <a:lnTo>
                  <a:pt x="270" y="1322"/>
                </a:lnTo>
                <a:lnTo>
                  <a:pt x="262" y="1322"/>
                </a:lnTo>
                <a:lnTo>
                  <a:pt x="262" y="1330"/>
                </a:lnTo>
                <a:lnTo>
                  <a:pt x="254" y="1330"/>
                </a:lnTo>
                <a:lnTo>
                  <a:pt x="252" y="1330"/>
                </a:lnTo>
                <a:lnTo>
                  <a:pt x="252" y="1334"/>
                </a:lnTo>
                <a:lnTo>
                  <a:pt x="240" y="1334"/>
                </a:lnTo>
                <a:lnTo>
                  <a:pt x="240" y="1330"/>
                </a:lnTo>
                <a:lnTo>
                  <a:pt x="232" y="1330"/>
                </a:lnTo>
                <a:lnTo>
                  <a:pt x="228" y="1330"/>
                </a:lnTo>
                <a:lnTo>
                  <a:pt x="228" y="1334"/>
                </a:lnTo>
                <a:lnTo>
                  <a:pt x="226" y="1334"/>
                </a:lnTo>
                <a:lnTo>
                  <a:pt x="224" y="1332"/>
                </a:lnTo>
                <a:lnTo>
                  <a:pt x="224" y="1330"/>
                </a:lnTo>
                <a:lnTo>
                  <a:pt x="222" y="1330"/>
                </a:lnTo>
                <a:lnTo>
                  <a:pt x="220" y="1330"/>
                </a:lnTo>
                <a:lnTo>
                  <a:pt x="220" y="1334"/>
                </a:lnTo>
                <a:lnTo>
                  <a:pt x="202" y="1334"/>
                </a:lnTo>
                <a:lnTo>
                  <a:pt x="202" y="1330"/>
                </a:lnTo>
                <a:lnTo>
                  <a:pt x="200" y="1330"/>
                </a:lnTo>
                <a:lnTo>
                  <a:pt x="198" y="1328"/>
                </a:lnTo>
                <a:lnTo>
                  <a:pt x="198" y="1326"/>
                </a:lnTo>
                <a:lnTo>
                  <a:pt x="190" y="1326"/>
                </a:lnTo>
                <a:lnTo>
                  <a:pt x="190" y="1328"/>
                </a:lnTo>
                <a:lnTo>
                  <a:pt x="188" y="1328"/>
                </a:lnTo>
                <a:lnTo>
                  <a:pt x="186" y="1330"/>
                </a:lnTo>
                <a:lnTo>
                  <a:pt x="186" y="1334"/>
                </a:lnTo>
                <a:lnTo>
                  <a:pt x="180" y="1334"/>
                </a:lnTo>
                <a:lnTo>
                  <a:pt x="178" y="1334"/>
                </a:lnTo>
                <a:lnTo>
                  <a:pt x="178" y="1332"/>
                </a:lnTo>
                <a:lnTo>
                  <a:pt x="178" y="1330"/>
                </a:lnTo>
                <a:lnTo>
                  <a:pt x="180" y="1330"/>
                </a:lnTo>
                <a:lnTo>
                  <a:pt x="186" y="1330"/>
                </a:lnTo>
                <a:lnTo>
                  <a:pt x="186" y="1326"/>
                </a:lnTo>
                <a:lnTo>
                  <a:pt x="182" y="1326"/>
                </a:lnTo>
                <a:lnTo>
                  <a:pt x="176" y="1326"/>
                </a:lnTo>
                <a:lnTo>
                  <a:pt x="166" y="1326"/>
                </a:lnTo>
                <a:lnTo>
                  <a:pt x="166" y="1328"/>
                </a:lnTo>
                <a:lnTo>
                  <a:pt x="170" y="1330"/>
                </a:lnTo>
                <a:lnTo>
                  <a:pt x="170" y="1338"/>
                </a:lnTo>
                <a:lnTo>
                  <a:pt x="162" y="1338"/>
                </a:lnTo>
                <a:lnTo>
                  <a:pt x="162" y="1334"/>
                </a:lnTo>
                <a:lnTo>
                  <a:pt x="154" y="1334"/>
                </a:lnTo>
                <a:lnTo>
                  <a:pt x="150" y="1334"/>
                </a:lnTo>
                <a:lnTo>
                  <a:pt x="146" y="1332"/>
                </a:lnTo>
                <a:lnTo>
                  <a:pt x="148" y="1330"/>
                </a:lnTo>
                <a:lnTo>
                  <a:pt x="150" y="1330"/>
                </a:lnTo>
                <a:lnTo>
                  <a:pt x="154" y="1330"/>
                </a:lnTo>
                <a:lnTo>
                  <a:pt x="154" y="1326"/>
                </a:lnTo>
                <a:lnTo>
                  <a:pt x="152" y="1324"/>
                </a:lnTo>
                <a:lnTo>
                  <a:pt x="148" y="1322"/>
                </a:lnTo>
                <a:lnTo>
                  <a:pt x="146" y="1322"/>
                </a:lnTo>
                <a:lnTo>
                  <a:pt x="146" y="1326"/>
                </a:lnTo>
                <a:lnTo>
                  <a:pt x="138" y="1326"/>
                </a:lnTo>
                <a:lnTo>
                  <a:pt x="136" y="1326"/>
                </a:lnTo>
                <a:lnTo>
                  <a:pt x="136" y="1330"/>
                </a:lnTo>
                <a:lnTo>
                  <a:pt x="90" y="1330"/>
                </a:lnTo>
                <a:lnTo>
                  <a:pt x="90" y="1326"/>
                </a:lnTo>
                <a:lnTo>
                  <a:pt x="62" y="1326"/>
                </a:lnTo>
                <a:lnTo>
                  <a:pt x="62" y="1322"/>
                </a:lnTo>
                <a:lnTo>
                  <a:pt x="60" y="1322"/>
                </a:lnTo>
                <a:lnTo>
                  <a:pt x="58" y="1320"/>
                </a:lnTo>
                <a:lnTo>
                  <a:pt x="58" y="1318"/>
                </a:lnTo>
                <a:lnTo>
                  <a:pt x="52" y="1318"/>
                </a:lnTo>
                <a:lnTo>
                  <a:pt x="50" y="1320"/>
                </a:lnTo>
                <a:lnTo>
                  <a:pt x="48" y="1322"/>
                </a:lnTo>
                <a:lnTo>
                  <a:pt x="46" y="1326"/>
                </a:lnTo>
                <a:lnTo>
                  <a:pt x="36" y="1326"/>
                </a:lnTo>
                <a:lnTo>
                  <a:pt x="36" y="1322"/>
                </a:lnTo>
                <a:lnTo>
                  <a:pt x="16" y="1322"/>
                </a:lnTo>
                <a:lnTo>
                  <a:pt x="16" y="1318"/>
                </a:lnTo>
                <a:lnTo>
                  <a:pt x="8" y="1318"/>
                </a:lnTo>
                <a:lnTo>
                  <a:pt x="8" y="1314"/>
                </a:lnTo>
                <a:lnTo>
                  <a:pt x="6" y="1312"/>
                </a:lnTo>
                <a:lnTo>
                  <a:pt x="0" y="1308"/>
                </a:lnTo>
                <a:lnTo>
                  <a:pt x="2" y="1306"/>
                </a:lnTo>
                <a:lnTo>
                  <a:pt x="4" y="1306"/>
                </a:lnTo>
                <a:lnTo>
                  <a:pt x="8" y="1306"/>
                </a:lnTo>
                <a:lnTo>
                  <a:pt x="8" y="1314"/>
                </a:lnTo>
                <a:lnTo>
                  <a:pt x="10" y="1314"/>
                </a:lnTo>
                <a:lnTo>
                  <a:pt x="12" y="1314"/>
                </a:lnTo>
                <a:lnTo>
                  <a:pt x="16" y="1314"/>
                </a:lnTo>
                <a:lnTo>
                  <a:pt x="16" y="1312"/>
                </a:lnTo>
                <a:lnTo>
                  <a:pt x="16" y="1310"/>
                </a:lnTo>
                <a:lnTo>
                  <a:pt x="22" y="1310"/>
                </a:lnTo>
                <a:lnTo>
                  <a:pt x="26" y="1310"/>
                </a:lnTo>
                <a:lnTo>
                  <a:pt x="28" y="1312"/>
                </a:lnTo>
                <a:lnTo>
                  <a:pt x="28" y="1314"/>
                </a:lnTo>
                <a:lnTo>
                  <a:pt x="26" y="1314"/>
                </a:lnTo>
                <a:lnTo>
                  <a:pt x="24" y="1314"/>
                </a:lnTo>
                <a:lnTo>
                  <a:pt x="24" y="1316"/>
                </a:lnTo>
                <a:lnTo>
                  <a:pt x="24" y="1318"/>
                </a:lnTo>
                <a:lnTo>
                  <a:pt x="26" y="1318"/>
                </a:lnTo>
                <a:lnTo>
                  <a:pt x="28" y="1314"/>
                </a:lnTo>
                <a:lnTo>
                  <a:pt x="32" y="1312"/>
                </a:lnTo>
                <a:lnTo>
                  <a:pt x="34" y="1310"/>
                </a:lnTo>
                <a:lnTo>
                  <a:pt x="36" y="1306"/>
                </a:lnTo>
                <a:lnTo>
                  <a:pt x="44" y="1306"/>
                </a:lnTo>
                <a:lnTo>
                  <a:pt x="44" y="1308"/>
                </a:lnTo>
                <a:lnTo>
                  <a:pt x="44" y="1310"/>
                </a:lnTo>
                <a:lnTo>
                  <a:pt x="46" y="1310"/>
                </a:lnTo>
                <a:lnTo>
                  <a:pt x="46" y="1306"/>
                </a:lnTo>
                <a:lnTo>
                  <a:pt x="58" y="1306"/>
                </a:lnTo>
                <a:lnTo>
                  <a:pt x="58" y="1310"/>
                </a:lnTo>
                <a:lnTo>
                  <a:pt x="68" y="1310"/>
                </a:lnTo>
                <a:lnTo>
                  <a:pt x="70" y="1308"/>
                </a:lnTo>
                <a:lnTo>
                  <a:pt x="70" y="1306"/>
                </a:lnTo>
                <a:lnTo>
                  <a:pt x="82" y="1306"/>
                </a:lnTo>
                <a:lnTo>
                  <a:pt x="82" y="1310"/>
                </a:lnTo>
                <a:lnTo>
                  <a:pt x="86" y="1310"/>
                </a:lnTo>
                <a:lnTo>
                  <a:pt x="92" y="1310"/>
                </a:lnTo>
                <a:lnTo>
                  <a:pt x="96" y="1310"/>
                </a:lnTo>
                <a:lnTo>
                  <a:pt x="96" y="1308"/>
                </a:lnTo>
                <a:lnTo>
                  <a:pt x="96" y="1306"/>
                </a:lnTo>
                <a:lnTo>
                  <a:pt x="154" y="1306"/>
                </a:lnTo>
                <a:lnTo>
                  <a:pt x="154" y="1304"/>
                </a:lnTo>
                <a:lnTo>
                  <a:pt x="154" y="1302"/>
                </a:lnTo>
                <a:lnTo>
                  <a:pt x="188" y="1302"/>
                </a:lnTo>
                <a:lnTo>
                  <a:pt x="188" y="1300"/>
                </a:lnTo>
                <a:lnTo>
                  <a:pt x="188" y="1298"/>
                </a:lnTo>
                <a:lnTo>
                  <a:pt x="224" y="1298"/>
                </a:lnTo>
                <a:lnTo>
                  <a:pt x="224" y="1294"/>
                </a:lnTo>
                <a:lnTo>
                  <a:pt x="230" y="1294"/>
                </a:lnTo>
                <a:lnTo>
                  <a:pt x="236" y="1296"/>
                </a:lnTo>
                <a:lnTo>
                  <a:pt x="242" y="1294"/>
                </a:lnTo>
                <a:lnTo>
                  <a:pt x="244" y="1294"/>
                </a:lnTo>
                <a:lnTo>
                  <a:pt x="244" y="1290"/>
                </a:lnTo>
                <a:lnTo>
                  <a:pt x="250" y="1290"/>
                </a:lnTo>
                <a:lnTo>
                  <a:pt x="258" y="1292"/>
                </a:lnTo>
                <a:lnTo>
                  <a:pt x="264" y="1290"/>
                </a:lnTo>
                <a:lnTo>
                  <a:pt x="266" y="1290"/>
                </a:lnTo>
                <a:lnTo>
                  <a:pt x="266" y="1288"/>
                </a:lnTo>
                <a:lnTo>
                  <a:pt x="274" y="1288"/>
                </a:lnTo>
                <a:lnTo>
                  <a:pt x="274" y="1290"/>
                </a:lnTo>
                <a:lnTo>
                  <a:pt x="276" y="1290"/>
                </a:lnTo>
                <a:lnTo>
                  <a:pt x="278" y="1292"/>
                </a:lnTo>
                <a:lnTo>
                  <a:pt x="278" y="1290"/>
                </a:lnTo>
                <a:lnTo>
                  <a:pt x="278" y="1288"/>
                </a:lnTo>
                <a:lnTo>
                  <a:pt x="282" y="1286"/>
                </a:lnTo>
                <a:lnTo>
                  <a:pt x="288" y="1288"/>
                </a:lnTo>
                <a:lnTo>
                  <a:pt x="292" y="1286"/>
                </a:lnTo>
                <a:lnTo>
                  <a:pt x="294" y="1286"/>
                </a:lnTo>
                <a:lnTo>
                  <a:pt x="294" y="1284"/>
                </a:lnTo>
                <a:lnTo>
                  <a:pt x="302" y="1284"/>
                </a:lnTo>
                <a:lnTo>
                  <a:pt x="304" y="1282"/>
                </a:lnTo>
                <a:lnTo>
                  <a:pt x="306" y="1280"/>
                </a:lnTo>
                <a:lnTo>
                  <a:pt x="310" y="1280"/>
                </a:lnTo>
                <a:lnTo>
                  <a:pt x="312" y="1278"/>
                </a:lnTo>
                <a:lnTo>
                  <a:pt x="312" y="1276"/>
                </a:lnTo>
                <a:lnTo>
                  <a:pt x="318" y="1276"/>
                </a:lnTo>
                <a:lnTo>
                  <a:pt x="324" y="1276"/>
                </a:lnTo>
                <a:lnTo>
                  <a:pt x="330" y="1276"/>
                </a:lnTo>
                <a:lnTo>
                  <a:pt x="332" y="1274"/>
                </a:lnTo>
                <a:lnTo>
                  <a:pt x="332" y="1272"/>
                </a:lnTo>
                <a:lnTo>
                  <a:pt x="362" y="1272"/>
                </a:lnTo>
                <a:lnTo>
                  <a:pt x="362" y="1270"/>
                </a:lnTo>
                <a:lnTo>
                  <a:pt x="362" y="1268"/>
                </a:lnTo>
                <a:lnTo>
                  <a:pt x="368" y="1268"/>
                </a:lnTo>
                <a:lnTo>
                  <a:pt x="370" y="1266"/>
                </a:lnTo>
                <a:lnTo>
                  <a:pt x="370" y="1264"/>
                </a:lnTo>
                <a:lnTo>
                  <a:pt x="376" y="1264"/>
                </a:lnTo>
                <a:lnTo>
                  <a:pt x="378" y="1264"/>
                </a:lnTo>
                <a:lnTo>
                  <a:pt x="378" y="1260"/>
                </a:lnTo>
                <a:lnTo>
                  <a:pt x="400" y="1260"/>
                </a:lnTo>
                <a:lnTo>
                  <a:pt x="400" y="1258"/>
                </a:lnTo>
                <a:lnTo>
                  <a:pt x="402" y="1256"/>
                </a:lnTo>
                <a:lnTo>
                  <a:pt x="406" y="1256"/>
                </a:lnTo>
                <a:lnTo>
                  <a:pt x="408" y="1256"/>
                </a:lnTo>
                <a:lnTo>
                  <a:pt x="408" y="1252"/>
                </a:lnTo>
                <a:lnTo>
                  <a:pt x="416" y="1252"/>
                </a:lnTo>
                <a:lnTo>
                  <a:pt x="420" y="1252"/>
                </a:lnTo>
                <a:lnTo>
                  <a:pt x="420" y="1248"/>
                </a:lnTo>
                <a:lnTo>
                  <a:pt x="426" y="1248"/>
                </a:lnTo>
                <a:lnTo>
                  <a:pt x="428" y="1248"/>
                </a:lnTo>
                <a:lnTo>
                  <a:pt x="428" y="1244"/>
                </a:lnTo>
                <a:lnTo>
                  <a:pt x="432" y="1244"/>
                </a:lnTo>
                <a:lnTo>
                  <a:pt x="438" y="1246"/>
                </a:lnTo>
                <a:lnTo>
                  <a:pt x="442" y="1244"/>
                </a:lnTo>
                <a:lnTo>
                  <a:pt x="444" y="1244"/>
                </a:lnTo>
                <a:lnTo>
                  <a:pt x="444" y="1242"/>
                </a:lnTo>
                <a:lnTo>
                  <a:pt x="452" y="1242"/>
                </a:lnTo>
                <a:lnTo>
                  <a:pt x="454" y="1240"/>
                </a:lnTo>
                <a:lnTo>
                  <a:pt x="454" y="1238"/>
                </a:lnTo>
                <a:lnTo>
                  <a:pt x="460" y="1238"/>
                </a:lnTo>
                <a:lnTo>
                  <a:pt x="462" y="1236"/>
                </a:lnTo>
                <a:lnTo>
                  <a:pt x="462" y="1234"/>
                </a:lnTo>
                <a:lnTo>
                  <a:pt x="470" y="1234"/>
                </a:lnTo>
                <a:lnTo>
                  <a:pt x="474" y="1232"/>
                </a:lnTo>
                <a:lnTo>
                  <a:pt x="474" y="1230"/>
                </a:lnTo>
                <a:lnTo>
                  <a:pt x="482" y="1230"/>
                </a:lnTo>
                <a:lnTo>
                  <a:pt x="486" y="1228"/>
                </a:lnTo>
                <a:lnTo>
                  <a:pt x="486" y="1226"/>
                </a:lnTo>
                <a:lnTo>
                  <a:pt x="492" y="1226"/>
                </a:lnTo>
                <a:lnTo>
                  <a:pt x="494" y="1224"/>
                </a:lnTo>
                <a:lnTo>
                  <a:pt x="494" y="1222"/>
                </a:lnTo>
                <a:lnTo>
                  <a:pt x="502" y="1222"/>
                </a:lnTo>
                <a:lnTo>
                  <a:pt x="506" y="1222"/>
                </a:lnTo>
                <a:lnTo>
                  <a:pt x="506" y="1218"/>
                </a:lnTo>
                <a:lnTo>
                  <a:pt x="514" y="1218"/>
                </a:lnTo>
                <a:lnTo>
                  <a:pt x="516" y="1218"/>
                </a:lnTo>
                <a:lnTo>
                  <a:pt x="518" y="1214"/>
                </a:lnTo>
                <a:lnTo>
                  <a:pt x="522" y="1214"/>
                </a:lnTo>
                <a:lnTo>
                  <a:pt x="524" y="1214"/>
                </a:lnTo>
                <a:lnTo>
                  <a:pt x="524" y="1210"/>
                </a:lnTo>
                <a:lnTo>
                  <a:pt x="532" y="1210"/>
                </a:lnTo>
                <a:lnTo>
                  <a:pt x="536" y="1210"/>
                </a:lnTo>
                <a:lnTo>
                  <a:pt x="536" y="1206"/>
                </a:lnTo>
                <a:lnTo>
                  <a:pt x="542" y="1206"/>
                </a:lnTo>
                <a:lnTo>
                  <a:pt x="544" y="1206"/>
                </a:lnTo>
                <a:lnTo>
                  <a:pt x="544" y="1202"/>
                </a:lnTo>
                <a:lnTo>
                  <a:pt x="556" y="1202"/>
                </a:lnTo>
                <a:lnTo>
                  <a:pt x="556" y="1206"/>
                </a:lnTo>
                <a:lnTo>
                  <a:pt x="558" y="1206"/>
                </a:lnTo>
                <a:lnTo>
                  <a:pt x="560" y="1204"/>
                </a:lnTo>
                <a:lnTo>
                  <a:pt x="560" y="1202"/>
                </a:lnTo>
                <a:lnTo>
                  <a:pt x="564" y="1202"/>
                </a:lnTo>
                <a:lnTo>
                  <a:pt x="564" y="1194"/>
                </a:lnTo>
                <a:lnTo>
                  <a:pt x="572" y="1196"/>
                </a:lnTo>
                <a:lnTo>
                  <a:pt x="574" y="1194"/>
                </a:lnTo>
                <a:lnTo>
                  <a:pt x="574" y="1192"/>
                </a:lnTo>
                <a:lnTo>
                  <a:pt x="580" y="1192"/>
                </a:lnTo>
                <a:lnTo>
                  <a:pt x="582" y="1190"/>
                </a:lnTo>
                <a:lnTo>
                  <a:pt x="582" y="1188"/>
                </a:lnTo>
                <a:lnTo>
                  <a:pt x="588" y="1188"/>
                </a:lnTo>
                <a:lnTo>
                  <a:pt x="590" y="1186"/>
                </a:lnTo>
                <a:lnTo>
                  <a:pt x="592" y="1184"/>
                </a:lnTo>
                <a:lnTo>
                  <a:pt x="594" y="1180"/>
                </a:lnTo>
                <a:lnTo>
                  <a:pt x="602" y="1180"/>
                </a:lnTo>
                <a:lnTo>
                  <a:pt x="604" y="1180"/>
                </a:lnTo>
                <a:lnTo>
                  <a:pt x="606" y="1176"/>
                </a:lnTo>
                <a:lnTo>
                  <a:pt x="614" y="1176"/>
                </a:lnTo>
                <a:lnTo>
                  <a:pt x="616" y="1176"/>
                </a:lnTo>
                <a:lnTo>
                  <a:pt x="616" y="1172"/>
                </a:lnTo>
                <a:lnTo>
                  <a:pt x="622" y="1172"/>
                </a:lnTo>
                <a:lnTo>
                  <a:pt x="624" y="1170"/>
                </a:lnTo>
                <a:lnTo>
                  <a:pt x="624" y="1168"/>
                </a:lnTo>
                <a:lnTo>
                  <a:pt x="636" y="1168"/>
                </a:lnTo>
                <a:lnTo>
                  <a:pt x="638" y="1164"/>
                </a:lnTo>
                <a:lnTo>
                  <a:pt x="640" y="1162"/>
                </a:lnTo>
                <a:lnTo>
                  <a:pt x="642" y="1160"/>
                </a:lnTo>
                <a:lnTo>
                  <a:pt x="644" y="1156"/>
                </a:lnTo>
                <a:lnTo>
                  <a:pt x="650" y="1156"/>
                </a:lnTo>
                <a:lnTo>
                  <a:pt x="652" y="1156"/>
                </a:lnTo>
                <a:lnTo>
                  <a:pt x="652" y="1152"/>
                </a:lnTo>
                <a:lnTo>
                  <a:pt x="658" y="1152"/>
                </a:lnTo>
                <a:lnTo>
                  <a:pt x="660" y="1152"/>
                </a:lnTo>
                <a:lnTo>
                  <a:pt x="660" y="1148"/>
                </a:lnTo>
                <a:lnTo>
                  <a:pt x="666" y="1148"/>
                </a:lnTo>
                <a:lnTo>
                  <a:pt x="666" y="1146"/>
                </a:lnTo>
                <a:lnTo>
                  <a:pt x="672" y="1146"/>
                </a:lnTo>
                <a:lnTo>
                  <a:pt x="674" y="1144"/>
                </a:lnTo>
                <a:lnTo>
                  <a:pt x="674" y="1142"/>
                </a:lnTo>
                <a:lnTo>
                  <a:pt x="680" y="1142"/>
                </a:lnTo>
                <a:lnTo>
                  <a:pt x="682" y="1140"/>
                </a:lnTo>
                <a:lnTo>
                  <a:pt x="684" y="1136"/>
                </a:lnTo>
                <a:lnTo>
                  <a:pt x="686" y="1134"/>
                </a:lnTo>
                <a:lnTo>
                  <a:pt x="692" y="1134"/>
                </a:lnTo>
                <a:lnTo>
                  <a:pt x="694" y="1132"/>
                </a:lnTo>
                <a:lnTo>
                  <a:pt x="694" y="1130"/>
                </a:lnTo>
                <a:lnTo>
                  <a:pt x="700" y="1130"/>
                </a:lnTo>
                <a:lnTo>
                  <a:pt x="702" y="1128"/>
                </a:lnTo>
                <a:lnTo>
                  <a:pt x="702" y="1126"/>
                </a:lnTo>
                <a:lnTo>
                  <a:pt x="708" y="1126"/>
                </a:lnTo>
                <a:lnTo>
                  <a:pt x="710" y="1126"/>
                </a:lnTo>
                <a:lnTo>
                  <a:pt x="710" y="1124"/>
                </a:lnTo>
                <a:lnTo>
                  <a:pt x="710" y="1122"/>
                </a:lnTo>
                <a:lnTo>
                  <a:pt x="712" y="1120"/>
                </a:lnTo>
                <a:lnTo>
                  <a:pt x="712" y="1118"/>
                </a:lnTo>
                <a:lnTo>
                  <a:pt x="718" y="1118"/>
                </a:lnTo>
                <a:lnTo>
                  <a:pt x="720" y="1116"/>
                </a:lnTo>
                <a:lnTo>
                  <a:pt x="724" y="1112"/>
                </a:lnTo>
                <a:lnTo>
                  <a:pt x="724" y="1110"/>
                </a:lnTo>
                <a:lnTo>
                  <a:pt x="730" y="1110"/>
                </a:lnTo>
                <a:lnTo>
                  <a:pt x="732" y="1108"/>
                </a:lnTo>
                <a:lnTo>
                  <a:pt x="732" y="1106"/>
                </a:lnTo>
                <a:lnTo>
                  <a:pt x="738" y="1106"/>
                </a:lnTo>
                <a:lnTo>
                  <a:pt x="740" y="1104"/>
                </a:lnTo>
                <a:lnTo>
                  <a:pt x="740" y="1102"/>
                </a:lnTo>
                <a:lnTo>
                  <a:pt x="746" y="1102"/>
                </a:lnTo>
                <a:lnTo>
                  <a:pt x="748" y="1100"/>
                </a:lnTo>
                <a:lnTo>
                  <a:pt x="748" y="1098"/>
                </a:lnTo>
                <a:lnTo>
                  <a:pt x="754" y="1098"/>
                </a:lnTo>
                <a:lnTo>
                  <a:pt x="756" y="1098"/>
                </a:lnTo>
                <a:lnTo>
                  <a:pt x="756" y="1094"/>
                </a:lnTo>
                <a:lnTo>
                  <a:pt x="762" y="1094"/>
                </a:lnTo>
                <a:lnTo>
                  <a:pt x="764" y="1094"/>
                </a:lnTo>
                <a:lnTo>
                  <a:pt x="764" y="1090"/>
                </a:lnTo>
                <a:lnTo>
                  <a:pt x="768" y="1090"/>
                </a:lnTo>
                <a:lnTo>
                  <a:pt x="772" y="1088"/>
                </a:lnTo>
                <a:lnTo>
                  <a:pt x="774" y="1086"/>
                </a:lnTo>
                <a:lnTo>
                  <a:pt x="776" y="1082"/>
                </a:lnTo>
                <a:lnTo>
                  <a:pt x="782" y="1082"/>
                </a:lnTo>
                <a:lnTo>
                  <a:pt x="786" y="1080"/>
                </a:lnTo>
                <a:lnTo>
                  <a:pt x="790" y="1072"/>
                </a:lnTo>
                <a:lnTo>
                  <a:pt x="796" y="1072"/>
                </a:lnTo>
                <a:lnTo>
                  <a:pt x="798" y="1070"/>
                </a:lnTo>
                <a:lnTo>
                  <a:pt x="800" y="1066"/>
                </a:lnTo>
                <a:lnTo>
                  <a:pt x="802" y="1064"/>
                </a:lnTo>
                <a:lnTo>
                  <a:pt x="808" y="1064"/>
                </a:lnTo>
                <a:lnTo>
                  <a:pt x="810" y="1062"/>
                </a:lnTo>
                <a:lnTo>
                  <a:pt x="812" y="1060"/>
                </a:lnTo>
                <a:lnTo>
                  <a:pt x="814" y="1058"/>
                </a:lnTo>
                <a:lnTo>
                  <a:pt x="814" y="1056"/>
                </a:lnTo>
                <a:lnTo>
                  <a:pt x="812" y="1056"/>
                </a:lnTo>
                <a:lnTo>
                  <a:pt x="810" y="1056"/>
                </a:lnTo>
                <a:lnTo>
                  <a:pt x="810" y="1060"/>
                </a:lnTo>
                <a:lnTo>
                  <a:pt x="804" y="1060"/>
                </a:lnTo>
                <a:lnTo>
                  <a:pt x="802" y="1060"/>
                </a:lnTo>
                <a:lnTo>
                  <a:pt x="802" y="1064"/>
                </a:lnTo>
                <a:lnTo>
                  <a:pt x="798" y="1064"/>
                </a:lnTo>
                <a:lnTo>
                  <a:pt x="794" y="1066"/>
                </a:lnTo>
                <a:lnTo>
                  <a:pt x="792" y="1068"/>
                </a:lnTo>
                <a:lnTo>
                  <a:pt x="790" y="1072"/>
                </a:lnTo>
                <a:lnTo>
                  <a:pt x="784" y="1072"/>
                </a:lnTo>
                <a:lnTo>
                  <a:pt x="782" y="1072"/>
                </a:lnTo>
                <a:lnTo>
                  <a:pt x="784" y="1074"/>
                </a:lnTo>
                <a:lnTo>
                  <a:pt x="772" y="1074"/>
                </a:lnTo>
                <a:lnTo>
                  <a:pt x="770" y="1080"/>
                </a:lnTo>
                <a:lnTo>
                  <a:pt x="766" y="1082"/>
                </a:lnTo>
                <a:lnTo>
                  <a:pt x="762" y="1086"/>
                </a:lnTo>
                <a:lnTo>
                  <a:pt x="760" y="1090"/>
                </a:lnTo>
                <a:lnTo>
                  <a:pt x="754" y="1090"/>
                </a:lnTo>
                <a:lnTo>
                  <a:pt x="752" y="1092"/>
                </a:lnTo>
                <a:lnTo>
                  <a:pt x="752" y="1094"/>
                </a:lnTo>
                <a:lnTo>
                  <a:pt x="746" y="1094"/>
                </a:lnTo>
                <a:lnTo>
                  <a:pt x="744" y="1094"/>
                </a:lnTo>
                <a:lnTo>
                  <a:pt x="744" y="1098"/>
                </a:lnTo>
                <a:lnTo>
                  <a:pt x="738" y="1098"/>
                </a:lnTo>
                <a:lnTo>
                  <a:pt x="736" y="1098"/>
                </a:lnTo>
                <a:lnTo>
                  <a:pt x="736" y="1102"/>
                </a:lnTo>
                <a:lnTo>
                  <a:pt x="730" y="1102"/>
                </a:lnTo>
                <a:lnTo>
                  <a:pt x="728" y="1102"/>
                </a:lnTo>
                <a:lnTo>
                  <a:pt x="728" y="1106"/>
                </a:lnTo>
                <a:lnTo>
                  <a:pt x="722" y="1106"/>
                </a:lnTo>
                <a:lnTo>
                  <a:pt x="720" y="1106"/>
                </a:lnTo>
                <a:lnTo>
                  <a:pt x="720" y="1110"/>
                </a:lnTo>
                <a:lnTo>
                  <a:pt x="714" y="1110"/>
                </a:lnTo>
                <a:lnTo>
                  <a:pt x="712" y="1110"/>
                </a:lnTo>
                <a:lnTo>
                  <a:pt x="712" y="1114"/>
                </a:lnTo>
                <a:lnTo>
                  <a:pt x="708" y="1114"/>
                </a:lnTo>
                <a:lnTo>
                  <a:pt x="706" y="1114"/>
                </a:lnTo>
                <a:lnTo>
                  <a:pt x="706" y="1118"/>
                </a:lnTo>
                <a:lnTo>
                  <a:pt x="700" y="1118"/>
                </a:lnTo>
                <a:lnTo>
                  <a:pt x="698" y="1118"/>
                </a:lnTo>
                <a:lnTo>
                  <a:pt x="698" y="1122"/>
                </a:lnTo>
                <a:lnTo>
                  <a:pt x="692" y="1122"/>
                </a:lnTo>
                <a:lnTo>
                  <a:pt x="690" y="1122"/>
                </a:lnTo>
                <a:lnTo>
                  <a:pt x="690" y="1126"/>
                </a:lnTo>
                <a:lnTo>
                  <a:pt x="684" y="1126"/>
                </a:lnTo>
                <a:lnTo>
                  <a:pt x="682" y="1126"/>
                </a:lnTo>
                <a:lnTo>
                  <a:pt x="682" y="1130"/>
                </a:lnTo>
                <a:lnTo>
                  <a:pt x="676" y="1130"/>
                </a:lnTo>
                <a:lnTo>
                  <a:pt x="674" y="1130"/>
                </a:lnTo>
                <a:lnTo>
                  <a:pt x="674" y="1134"/>
                </a:lnTo>
                <a:lnTo>
                  <a:pt x="664" y="1134"/>
                </a:lnTo>
                <a:lnTo>
                  <a:pt x="664" y="1136"/>
                </a:lnTo>
                <a:lnTo>
                  <a:pt x="662" y="1138"/>
                </a:lnTo>
                <a:lnTo>
                  <a:pt x="660" y="1138"/>
                </a:lnTo>
                <a:lnTo>
                  <a:pt x="660" y="1142"/>
                </a:lnTo>
                <a:lnTo>
                  <a:pt x="654" y="1142"/>
                </a:lnTo>
                <a:lnTo>
                  <a:pt x="652" y="1142"/>
                </a:lnTo>
                <a:lnTo>
                  <a:pt x="652" y="1146"/>
                </a:lnTo>
                <a:lnTo>
                  <a:pt x="644" y="1144"/>
                </a:lnTo>
                <a:lnTo>
                  <a:pt x="640" y="1146"/>
                </a:lnTo>
                <a:lnTo>
                  <a:pt x="640" y="1148"/>
                </a:lnTo>
                <a:lnTo>
                  <a:pt x="634" y="1148"/>
                </a:lnTo>
                <a:lnTo>
                  <a:pt x="632" y="1150"/>
                </a:lnTo>
                <a:lnTo>
                  <a:pt x="632" y="1152"/>
                </a:lnTo>
                <a:lnTo>
                  <a:pt x="626" y="1152"/>
                </a:lnTo>
                <a:lnTo>
                  <a:pt x="624" y="1154"/>
                </a:lnTo>
                <a:lnTo>
                  <a:pt x="624" y="1156"/>
                </a:lnTo>
                <a:lnTo>
                  <a:pt x="610" y="1156"/>
                </a:lnTo>
                <a:lnTo>
                  <a:pt x="610" y="1158"/>
                </a:lnTo>
                <a:lnTo>
                  <a:pt x="610" y="1160"/>
                </a:lnTo>
                <a:lnTo>
                  <a:pt x="604" y="1160"/>
                </a:lnTo>
                <a:lnTo>
                  <a:pt x="602" y="1162"/>
                </a:lnTo>
                <a:lnTo>
                  <a:pt x="602" y="1164"/>
                </a:lnTo>
                <a:lnTo>
                  <a:pt x="596" y="1164"/>
                </a:lnTo>
                <a:lnTo>
                  <a:pt x="594" y="1166"/>
                </a:lnTo>
                <a:lnTo>
                  <a:pt x="594" y="1168"/>
                </a:lnTo>
                <a:lnTo>
                  <a:pt x="588" y="1168"/>
                </a:lnTo>
                <a:lnTo>
                  <a:pt x="586" y="1170"/>
                </a:lnTo>
                <a:lnTo>
                  <a:pt x="586" y="1172"/>
                </a:lnTo>
                <a:lnTo>
                  <a:pt x="580" y="1172"/>
                </a:lnTo>
                <a:lnTo>
                  <a:pt x="578" y="1172"/>
                </a:lnTo>
                <a:lnTo>
                  <a:pt x="578" y="1176"/>
                </a:lnTo>
                <a:lnTo>
                  <a:pt x="570" y="1176"/>
                </a:lnTo>
                <a:lnTo>
                  <a:pt x="568" y="1176"/>
                </a:lnTo>
                <a:lnTo>
                  <a:pt x="568" y="1180"/>
                </a:lnTo>
                <a:lnTo>
                  <a:pt x="560" y="1180"/>
                </a:lnTo>
                <a:lnTo>
                  <a:pt x="556" y="1180"/>
                </a:lnTo>
                <a:lnTo>
                  <a:pt x="556" y="1184"/>
                </a:lnTo>
                <a:lnTo>
                  <a:pt x="538" y="1184"/>
                </a:lnTo>
                <a:lnTo>
                  <a:pt x="536" y="1186"/>
                </a:lnTo>
                <a:lnTo>
                  <a:pt x="534" y="1186"/>
                </a:lnTo>
                <a:lnTo>
                  <a:pt x="532" y="1188"/>
                </a:lnTo>
                <a:lnTo>
                  <a:pt x="532" y="1192"/>
                </a:lnTo>
                <a:lnTo>
                  <a:pt x="528" y="1190"/>
                </a:lnTo>
                <a:lnTo>
                  <a:pt x="526" y="1192"/>
                </a:lnTo>
                <a:lnTo>
                  <a:pt x="522" y="1194"/>
                </a:lnTo>
                <a:lnTo>
                  <a:pt x="520" y="1194"/>
                </a:lnTo>
                <a:lnTo>
                  <a:pt x="522" y="1192"/>
                </a:lnTo>
                <a:lnTo>
                  <a:pt x="510" y="1192"/>
                </a:lnTo>
                <a:lnTo>
                  <a:pt x="510" y="1194"/>
                </a:lnTo>
                <a:lnTo>
                  <a:pt x="508" y="1194"/>
                </a:lnTo>
                <a:lnTo>
                  <a:pt x="506" y="1196"/>
                </a:lnTo>
                <a:lnTo>
                  <a:pt x="504" y="1198"/>
                </a:lnTo>
                <a:lnTo>
                  <a:pt x="502" y="1198"/>
                </a:lnTo>
                <a:lnTo>
                  <a:pt x="502" y="1196"/>
                </a:lnTo>
                <a:lnTo>
                  <a:pt x="498" y="1194"/>
                </a:lnTo>
                <a:lnTo>
                  <a:pt x="498" y="1196"/>
                </a:lnTo>
                <a:lnTo>
                  <a:pt x="498" y="1198"/>
                </a:lnTo>
                <a:lnTo>
                  <a:pt x="498" y="1202"/>
                </a:lnTo>
                <a:lnTo>
                  <a:pt x="492" y="1202"/>
                </a:lnTo>
                <a:lnTo>
                  <a:pt x="490" y="1204"/>
                </a:lnTo>
                <a:lnTo>
                  <a:pt x="490" y="1206"/>
                </a:lnTo>
                <a:lnTo>
                  <a:pt x="484" y="1206"/>
                </a:lnTo>
                <a:lnTo>
                  <a:pt x="478" y="1206"/>
                </a:lnTo>
                <a:lnTo>
                  <a:pt x="472" y="1206"/>
                </a:lnTo>
                <a:lnTo>
                  <a:pt x="470" y="1208"/>
                </a:lnTo>
                <a:lnTo>
                  <a:pt x="470" y="1210"/>
                </a:lnTo>
                <a:lnTo>
                  <a:pt x="466" y="1210"/>
                </a:lnTo>
                <a:lnTo>
                  <a:pt x="460" y="1210"/>
                </a:lnTo>
                <a:lnTo>
                  <a:pt x="456" y="1210"/>
                </a:lnTo>
                <a:lnTo>
                  <a:pt x="454" y="1212"/>
                </a:lnTo>
                <a:lnTo>
                  <a:pt x="454" y="1214"/>
                </a:lnTo>
                <a:lnTo>
                  <a:pt x="440" y="1214"/>
                </a:lnTo>
                <a:lnTo>
                  <a:pt x="440" y="1216"/>
                </a:lnTo>
                <a:lnTo>
                  <a:pt x="440" y="1218"/>
                </a:lnTo>
                <a:lnTo>
                  <a:pt x="434" y="1218"/>
                </a:lnTo>
                <a:lnTo>
                  <a:pt x="432" y="1218"/>
                </a:lnTo>
                <a:lnTo>
                  <a:pt x="432" y="1222"/>
                </a:lnTo>
                <a:lnTo>
                  <a:pt x="424" y="1222"/>
                </a:lnTo>
                <a:lnTo>
                  <a:pt x="420" y="1222"/>
                </a:lnTo>
                <a:lnTo>
                  <a:pt x="420" y="1226"/>
                </a:lnTo>
                <a:lnTo>
                  <a:pt x="416" y="1226"/>
                </a:lnTo>
                <a:lnTo>
                  <a:pt x="410" y="1226"/>
                </a:lnTo>
                <a:lnTo>
                  <a:pt x="406" y="1226"/>
                </a:lnTo>
                <a:lnTo>
                  <a:pt x="406" y="1228"/>
                </a:lnTo>
                <a:lnTo>
                  <a:pt x="404" y="1230"/>
                </a:lnTo>
                <a:lnTo>
                  <a:pt x="398" y="1230"/>
                </a:lnTo>
                <a:lnTo>
                  <a:pt x="392" y="1230"/>
                </a:lnTo>
                <a:lnTo>
                  <a:pt x="384" y="1230"/>
                </a:lnTo>
                <a:lnTo>
                  <a:pt x="382" y="1230"/>
                </a:lnTo>
                <a:lnTo>
                  <a:pt x="382" y="1234"/>
                </a:lnTo>
                <a:lnTo>
                  <a:pt x="378" y="1234"/>
                </a:lnTo>
                <a:lnTo>
                  <a:pt x="372" y="1234"/>
                </a:lnTo>
                <a:lnTo>
                  <a:pt x="368" y="1234"/>
                </a:lnTo>
                <a:lnTo>
                  <a:pt x="366" y="1234"/>
                </a:lnTo>
                <a:lnTo>
                  <a:pt x="366" y="1238"/>
                </a:lnTo>
                <a:lnTo>
                  <a:pt x="336" y="1238"/>
                </a:lnTo>
                <a:lnTo>
                  <a:pt x="336" y="1242"/>
                </a:lnTo>
                <a:lnTo>
                  <a:pt x="330" y="1242"/>
                </a:lnTo>
                <a:lnTo>
                  <a:pt x="324" y="1240"/>
                </a:lnTo>
                <a:lnTo>
                  <a:pt x="318" y="1242"/>
                </a:lnTo>
                <a:lnTo>
                  <a:pt x="316" y="1244"/>
                </a:lnTo>
                <a:lnTo>
                  <a:pt x="308" y="1244"/>
                </a:lnTo>
                <a:lnTo>
                  <a:pt x="306" y="1246"/>
                </a:lnTo>
                <a:lnTo>
                  <a:pt x="306" y="1248"/>
                </a:lnTo>
                <a:lnTo>
                  <a:pt x="294" y="1248"/>
                </a:lnTo>
                <a:lnTo>
                  <a:pt x="294" y="1244"/>
                </a:lnTo>
                <a:lnTo>
                  <a:pt x="282" y="1244"/>
                </a:lnTo>
                <a:lnTo>
                  <a:pt x="282" y="1246"/>
                </a:lnTo>
                <a:lnTo>
                  <a:pt x="282" y="1248"/>
                </a:lnTo>
                <a:lnTo>
                  <a:pt x="252" y="1248"/>
                </a:lnTo>
                <a:lnTo>
                  <a:pt x="252" y="1246"/>
                </a:lnTo>
                <a:lnTo>
                  <a:pt x="250" y="1244"/>
                </a:lnTo>
                <a:lnTo>
                  <a:pt x="248" y="1244"/>
                </a:lnTo>
                <a:lnTo>
                  <a:pt x="248" y="1246"/>
                </a:lnTo>
                <a:lnTo>
                  <a:pt x="248" y="1248"/>
                </a:lnTo>
                <a:lnTo>
                  <a:pt x="242" y="1248"/>
                </a:lnTo>
                <a:lnTo>
                  <a:pt x="240" y="1250"/>
                </a:lnTo>
                <a:lnTo>
                  <a:pt x="240" y="1252"/>
                </a:lnTo>
                <a:lnTo>
                  <a:pt x="232" y="1252"/>
                </a:lnTo>
                <a:lnTo>
                  <a:pt x="232" y="1248"/>
                </a:lnTo>
                <a:lnTo>
                  <a:pt x="226" y="1248"/>
                </a:lnTo>
                <a:lnTo>
                  <a:pt x="224" y="1250"/>
                </a:lnTo>
                <a:lnTo>
                  <a:pt x="224" y="1252"/>
                </a:lnTo>
                <a:lnTo>
                  <a:pt x="206" y="1252"/>
                </a:lnTo>
                <a:lnTo>
                  <a:pt x="206" y="1248"/>
                </a:lnTo>
                <a:lnTo>
                  <a:pt x="164" y="1248"/>
                </a:lnTo>
                <a:lnTo>
                  <a:pt x="162" y="1250"/>
                </a:lnTo>
                <a:lnTo>
                  <a:pt x="162" y="1252"/>
                </a:lnTo>
                <a:lnTo>
                  <a:pt x="146" y="1252"/>
                </a:lnTo>
                <a:lnTo>
                  <a:pt x="146" y="1248"/>
                </a:lnTo>
                <a:lnTo>
                  <a:pt x="120" y="1248"/>
                </a:lnTo>
                <a:lnTo>
                  <a:pt x="120" y="1244"/>
                </a:lnTo>
                <a:lnTo>
                  <a:pt x="110" y="1244"/>
                </a:lnTo>
                <a:lnTo>
                  <a:pt x="108" y="1246"/>
                </a:lnTo>
                <a:lnTo>
                  <a:pt x="108" y="1248"/>
                </a:lnTo>
                <a:lnTo>
                  <a:pt x="82" y="1248"/>
                </a:lnTo>
                <a:lnTo>
                  <a:pt x="82" y="1244"/>
                </a:lnTo>
                <a:lnTo>
                  <a:pt x="70" y="1244"/>
                </a:lnTo>
                <a:lnTo>
                  <a:pt x="70" y="1242"/>
                </a:lnTo>
                <a:lnTo>
                  <a:pt x="68" y="1242"/>
                </a:lnTo>
                <a:lnTo>
                  <a:pt x="64" y="1242"/>
                </a:lnTo>
                <a:lnTo>
                  <a:pt x="62" y="1240"/>
                </a:lnTo>
                <a:close/>
                <a:moveTo>
                  <a:pt x="1564" y="100"/>
                </a:moveTo>
                <a:lnTo>
                  <a:pt x="1564" y="100"/>
                </a:lnTo>
                <a:lnTo>
                  <a:pt x="1564" y="108"/>
                </a:lnTo>
                <a:lnTo>
                  <a:pt x="1568" y="108"/>
                </a:lnTo>
                <a:lnTo>
                  <a:pt x="1568" y="106"/>
                </a:lnTo>
                <a:lnTo>
                  <a:pt x="1570" y="104"/>
                </a:lnTo>
                <a:lnTo>
                  <a:pt x="1572" y="104"/>
                </a:lnTo>
                <a:lnTo>
                  <a:pt x="1572" y="96"/>
                </a:lnTo>
                <a:lnTo>
                  <a:pt x="1568" y="96"/>
                </a:lnTo>
                <a:lnTo>
                  <a:pt x="1568" y="100"/>
                </a:lnTo>
                <a:lnTo>
                  <a:pt x="1564" y="100"/>
                </a:lnTo>
                <a:close/>
                <a:moveTo>
                  <a:pt x="856" y="1026"/>
                </a:moveTo>
                <a:lnTo>
                  <a:pt x="856" y="1026"/>
                </a:lnTo>
                <a:lnTo>
                  <a:pt x="856" y="1028"/>
                </a:lnTo>
                <a:lnTo>
                  <a:pt x="860" y="1028"/>
                </a:lnTo>
                <a:lnTo>
                  <a:pt x="860" y="1026"/>
                </a:lnTo>
                <a:lnTo>
                  <a:pt x="864" y="1026"/>
                </a:lnTo>
                <a:lnTo>
                  <a:pt x="864" y="1022"/>
                </a:lnTo>
                <a:lnTo>
                  <a:pt x="860" y="1022"/>
                </a:lnTo>
                <a:lnTo>
                  <a:pt x="860" y="1024"/>
                </a:lnTo>
                <a:lnTo>
                  <a:pt x="856" y="1026"/>
                </a:lnTo>
                <a:close/>
                <a:moveTo>
                  <a:pt x="844" y="1040"/>
                </a:moveTo>
                <a:lnTo>
                  <a:pt x="844" y="1040"/>
                </a:lnTo>
                <a:lnTo>
                  <a:pt x="844" y="1036"/>
                </a:lnTo>
                <a:lnTo>
                  <a:pt x="840" y="1036"/>
                </a:lnTo>
                <a:lnTo>
                  <a:pt x="842" y="1040"/>
                </a:lnTo>
                <a:lnTo>
                  <a:pt x="844" y="1040"/>
                </a:lnTo>
                <a:close/>
                <a:moveTo>
                  <a:pt x="832" y="1048"/>
                </a:moveTo>
                <a:lnTo>
                  <a:pt x="832" y="1048"/>
                </a:lnTo>
                <a:lnTo>
                  <a:pt x="832" y="1044"/>
                </a:lnTo>
                <a:lnTo>
                  <a:pt x="830" y="1044"/>
                </a:lnTo>
                <a:lnTo>
                  <a:pt x="830" y="1048"/>
                </a:lnTo>
                <a:lnTo>
                  <a:pt x="832" y="1048"/>
                </a:lnTo>
                <a:close/>
                <a:moveTo>
                  <a:pt x="818" y="1052"/>
                </a:moveTo>
                <a:lnTo>
                  <a:pt x="818" y="1052"/>
                </a:lnTo>
                <a:lnTo>
                  <a:pt x="818" y="1056"/>
                </a:lnTo>
                <a:lnTo>
                  <a:pt x="822" y="1056"/>
                </a:lnTo>
                <a:lnTo>
                  <a:pt x="822" y="1052"/>
                </a:lnTo>
                <a:lnTo>
                  <a:pt x="826" y="1052"/>
                </a:lnTo>
                <a:lnTo>
                  <a:pt x="826" y="1048"/>
                </a:lnTo>
                <a:lnTo>
                  <a:pt x="822" y="1048"/>
                </a:lnTo>
                <a:lnTo>
                  <a:pt x="822" y="1052"/>
                </a:lnTo>
                <a:lnTo>
                  <a:pt x="818" y="1052"/>
                </a:lnTo>
                <a:close/>
                <a:moveTo>
                  <a:pt x="362" y="1234"/>
                </a:moveTo>
                <a:lnTo>
                  <a:pt x="362" y="1234"/>
                </a:lnTo>
                <a:lnTo>
                  <a:pt x="362" y="1230"/>
                </a:lnTo>
                <a:lnTo>
                  <a:pt x="358" y="1230"/>
                </a:lnTo>
                <a:lnTo>
                  <a:pt x="360" y="1232"/>
                </a:lnTo>
                <a:lnTo>
                  <a:pt x="362" y="1234"/>
                </a:lnTo>
                <a:close/>
                <a:moveTo>
                  <a:pt x="220" y="1322"/>
                </a:moveTo>
                <a:lnTo>
                  <a:pt x="220" y="1322"/>
                </a:lnTo>
                <a:lnTo>
                  <a:pt x="210" y="1322"/>
                </a:lnTo>
                <a:lnTo>
                  <a:pt x="210" y="1324"/>
                </a:lnTo>
                <a:lnTo>
                  <a:pt x="208" y="1326"/>
                </a:lnTo>
                <a:lnTo>
                  <a:pt x="206" y="1326"/>
                </a:lnTo>
                <a:lnTo>
                  <a:pt x="206" y="1328"/>
                </a:lnTo>
                <a:lnTo>
                  <a:pt x="206" y="1330"/>
                </a:lnTo>
                <a:lnTo>
                  <a:pt x="208" y="1330"/>
                </a:lnTo>
                <a:lnTo>
                  <a:pt x="212" y="1330"/>
                </a:lnTo>
                <a:lnTo>
                  <a:pt x="212" y="1326"/>
                </a:lnTo>
                <a:lnTo>
                  <a:pt x="214" y="1326"/>
                </a:lnTo>
                <a:lnTo>
                  <a:pt x="220" y="1326"/>
                </a:lnTo>
                <a:lnTo>
                  <a:pt x="220" y="1322"/>
                </a:lnTo>
                <a:lnTo>
                  <a:pt x="224" y="1322"/>
                </a:lnTo>
                <a:lnTo>
                  <a:pt x="224" y="1316"/>
                </a:lnTo>
                <a:lnTo>
                  <a:pt x="224" y="1314"/>
                </a:lnTo>
                <a:lnTo>
                  <a:pt x="222" y="1314"/>
                </a:lnTo>
                <a:lnTo>
                  <a:pt x="220" y="1316"/>
                </a:lnTo>
                <a:lnTo>
                  <a:pt x="220" y="1318"/>
                </a:lnTo>
                <a:lnTo>
                  <a:pt x="220" y="1320"/>
                </a:lnTo>
                <a:lnTo>
                  <a:pt x="220" y="1322"/>
                </a:lnTo>
                <a:close/>
                <a:moveTo>
                  <a:pt x="270" y="1318"/>
                </a:moveTo>
                <a:lnTo>
                  <a:pt x="270" y="1318"/>
                </a:lnTo>
                <a:lnTo>
                  <a:pt x="270" y="1314"/>
                </a:lnTo>
                <a:lnTo>
                  <a:pt x="266" y="1314"/>
                </a:lnTo>
                <a:lnTo>
                  <a:pt x="268" y="1318"/>
                </a:lnTo>
                <a:lnTo>
                  <a:pt x="270" y="1318"/>
                </a:lnTo>
                <a:close/>
                <a:moveTo>
                  <a:pt x="228" y="1326"/>
                </a:moveTo>
                <a:lnTo>
                  <a:pt x="228" y="1326"/>
                </a:lnTo>
                <a:lnTo>
                  <a:pt x="234" y="1326"/>
                </a:lnTo>
                <a:lnTo>
                  <a:pt x="236" y="1326"/>
                </a:lnTo>
                <a:lnTo>
                  <a:pt x="236" y="1322"/>
                </a:lnTo>
                <a:lnTo>
                  <a:pt x="234" y="1322"/>
                </a:lnTo>
                <a:lnTo>
                  <a:pt x="232" y="1322"/>
                </a:lnTo>
                <a:lnTo>
                  <a:pt x="228" y="1322"/>
                </a:lnTo>
                <a:lnTo>
                  <a:pt x="228" y="1326"/>
                </a:lnTo>
                <a:close/>
              </a:path>
            </a:pathLst>
          </a:custGeom>
          <a:solidFill>
            <a:srgbClr val="EE406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857499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" grpId="0" animBg="1"/>
      <p:bldP spid="17" grpId="0"/>
      <p:bldP spid="33" grpId="0"/>
      <p:bldP spid="19" grpId="0"/>
      <p:bldP spid="54" grpId="0"/>
      <p:bldP spid="65" grpId="0" animBg="1"/>
      <p:bldP spid="66" grpId="0" animBg="1"/>
      <p:bldP spid="71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25FB9308-43B1-4435-AE5C-7E577A5D3B29}"/>
              </a:ext>
            </a:extLst>
          </p:cNvPr>
          <p:cNvSpPr txBox="1"/>
          <p:nvPr/>
        </p:nvSpPr>
        <p:spPr>
          <a:xfrm>
            <a:off x="401370" y="684529"/>
            <a:ext cx="11536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La condición necesaria y suficiente para que un conjunto                                                  sea L.D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1FB63D-7293-49D6-8120-DF079A207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7528" y="664301"/>
          <a:ext cx="333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1FB63D-7293-49D6-8120-DF079A20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7528" y="664301"/>
                        <a:ext cx="33305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>
            <a:extLst>
              <a:ext uri="{FF2B5EF4-FFF2-40B4-BE49-F238E27FC236}">
                <a16:creationId xmlns:a16="http://schemas.microsoft.com/office/drawing/2014/main" id="{D8E37894-E1B7-40A5-B8A7-CA9E69FFDCD1}"/>
              </a:ext>
            </a:extLst>
          </p:cNvPr>
          <p:cNvSpPr/>
          <p:nvPr/>
        </p:nvSpPr>
        <p:spPr>
          <a:xfrm>
            <a:off x="358472" y="86949"/>
            <a:ext cx="287495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orema para L.D.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CF171AD-AFC3-4926-AD13-2E2591F99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2175" y="1763713"/>
          <a:ext cx="27320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533160" progId="Equation.DSMT4">
                  <p:embed/>
                </p:oleObj>
              </mc:Choice>
              <mc:Fallback>
                <p:oleObj name="Equation" r:id="rId4" imgW="1269720" imgH="5331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CF171AD-AFC3-4926-AD13-2E2591F99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2175" y="1763713"/>
                        <a:ext cx="2732088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DC933B36-530D-4CD2-8104-28AC261838F3}"/>
              </a:ext>
            </a:extLst>
          </p:cNvPr>
          <p:cNvSpPr txBox="1"/>
          <p:nvPr/>
        </p:nvSpPr>
        <p:spPr>
          <a:xfrm>
            <a:off x="356452" y="1231122"/>
            <a:ext cx="11135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AR" sz="2400" dirty="0"/>
              <a:t>es que haya al menos uno de sus elementos que sea combinación lineal de los restantes.</a:t>
            </a:r>
            <a:endParaRPr lang="es-A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B127A76-C243-4EDF-8B40-A2E99F7F2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30690"/>
              </p:ext>
            </p:extLst>
          </p:nvPr>
        </p:nvGraphicFramePr>
        <p:xfrm>
          <a:off x="5253224" y="3180224"/>
          <a:ext cx="323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DB127A76-C243-4EDF-8B40-A2E99F7F2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3224" y="3180224"/>
                        <a:ext cx="3238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Estrella de 5 puntas 5">
            <a:extLst>
              <a:ext uri="{FF2B5EF4-FFF2-40B4-BE49-F238E27FC236}">
                <a16:creationId xmlns:a16="http://schemas.microsoft.com/office/drawing/2014/main" id="{00902A92-3BD3-4D4B-90D5-947F5AE24D82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B9EDFE8-41D4-41FE-884A-4487189AF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1957388"/>
          <a:ext cx="3521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253800" progId="Equation.DSMT4">
                  <p:embed/>
                </p:oleObj>
              </mc:Choice>
              <mc:Fallback>
                <p:oleObj name="Equation" r:id="rId8" imgW="16380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B9EDFE8-41D4-41FE-884A-4487189AFC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1957388"/>
                        <a:ext cx="35210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3FF3E6D3-F806-4B91-A846-80FCA73601FE}"/>
              </a:ext>
            </a:extLst>
          </p:cNvPr>
          <p:cNvSpPr txBox="1"/>
          <p:nvPr/>
        </p:nvSpPr>
        <p:spPr>
          <a:xfrm>
            <a:off x="4458343" y="2019575"/>
            <a:ext cx="790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s L.D.</a:t>
            </a:r>
          </a:p>
        </p:txBody>
      </p:sp>
      <p:sp>
        <p:nvSpPr>
          <p:cNvPr id="5" name="Flecha: a la izquierda y derecha 4">
            <a:extLst>
              <a:ext uri="{FF2B5EF4-FFF2-40B4-BE49-F238E27FC236}">
                <a16:creationId xmlns:a16="http://schemas.microsoft.com/office/drawing/2014/main" id="{089E2BE4-AC3D-44D8-A991-DA9382CEC04B}"/>
              </a:ext>
            </a:extLst>
          </p:cNvPr>
          <p:cNvSpPr/>
          <p:nvPr/>
        </p:nvSpPr>
        <p:spPr>
          <a:xfrm>
            <a:off x="5816721" y="2104284"/>
            <a:ext cx="530942" cy="239663"/>
          </a:xfrm>
          <a:prstGeom prst="leftRightArrow">
            <a:avLst>
              <a:gd name="adj1" fmla="val 50000"/>
              <a:gd name="adj2" fmla="val 42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40450D77-E564-47DF-A369-7079D9037264}"/>
              </a:ext>
            </a:extLst>
          </p:cNvPr>
          <p:cNvCxnSpPr/>
          <p:nvPr/>
        </p:nvCxnSpPr>
        <p:spPr>
          <a:xfrm>
            <a:off x="356452" y="2905125"/>
            <a:ext cx="115012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upo 28">
            <a:extLst>
              <a:ext uri="{FF2B5EF4-FFF2-40B4-BE49-F238E27FC236}">
                <a16:creationId xmlns:a16="http://schemas.microsoft.com/office/drawing/2014/main" id="{05E3645F-966C-420D-9DA9-31077B516596}"/>
              </a:ext>
            </a:extLst>
          </p:cNvPr>
          <p:cNvGrpSpPr/>
          <p:nvPr/>
        </p:nvGrpSpPr>
        <p:grpSpPr>
          <a:xfrm>
            <a:off x="7269163" y="6017897"/>
            <a:ext cx="3464961" cy="546100"/>
            <a:chOff x="7888288" y="5979797"/>
            <a:chExt cx="3464961" cy="546100"/>
          </a:xfrm>
        </p:grpSpPr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id="{287F2116-1164-4F25-9412-950AAEACB7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297651"/>
                </p:ext>
              </p:extLst>
            </p:nvPr>
          </p:nvGraphicFramePr>
          <p:xfrm>
            <a:off x="7888288" y="5979797"/>
            <a:ext cx="270351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57120" imgH="253800" progId="Equation.DSMT4">
                    <p:embed/>
                  </p:oleObj>
                </mc:Choice>
                <mc:Fallback>
                  <p:oleObj name="Equation" r:id="rId10" imgW="1257120" imgH="253800" progId="Equation.DSMT4">
                    <p:embed/>
                    <p:pic>
                      <p:nvPicPr>
                        <p:cNvPr id="11" name="Objeto 10">
                          <a:extLst>
                            <a:ext uri="{FF2B5EF4-FFF2-40B4-BE49-F238E27FC236}">
                              <a16:creationId xmlns:a16="http://schemas.microsoft.com/office/drawing/2014/main" id="{287F2116-1164-4F25-9412-950AAEACB7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88288" y="5979797"/>
                          <a:ext cx="2703512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CuadroTexto 13">
              <a:extLst>
                <a:ext uri="{FF2B5EF4-FFF2-40B4-BE49-F238E27FC236}">
                  <a16:creationId xmlns:a16="http://schemas.microsoft.com/office/drawing/2014/main" id="{0E1C6482-D4F9-4EC7-9740-7DFD9CDEF4EF}"/>
                </a:ext>
              </a:extLst>
            </p:cNvPr>
            <p:cNvSpPr txBox="1"/>
            <p:nvPr/>
          </p:nvSpPr>
          <p:spPr>
            <a:xfrm>
              <a:off x="10563225" y="6047133"/>
              <a:ext cx="79002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s-AR" dirty="0"/>
                <a:t>es L.D.</a:t>
              </a:r>
            </a:p>
          </p:txBody>
        </p:sp>
      </p:grpSp>
      <p:grpSp>
        <p:nvGrpSpPr>
          <p:cNvPr id="42" name="Grupo 41">
            <a:extLst>
              <a:ext uri="{FF2B5EF4-FFF2-40B4-BE49-F238E27FC236}">
                <a16:creationId xmlns:a16="http://schemas.microsoft.com/office/drawing/2014/main" id="{15C54FD6-7751-47EC-AFD8-20B5E6395385}"/>
              </a:ext>
            </a:extLst>
          </p:cNvPr>
          <p:cNvGrpSpPr/>
          <p:nvPr/>
        </p:nvGrpSpPr>
        <p:grpSpPr>
          <a:xfrm>
            <a:off x="322217" y="3230880"/>
            <a:ext cx="644434" cy="322217"/>
            <a:chOff x="322217" y="3230880"/>
            <a:chExt cx="644434" cy="322217"/>
          </a:xfrm>
        </p:grpSpPr>
        <p:sp>
          <p:nvSpPr>
            <p:cNvPr id="15" name="Flecha: a la derecha 14">
              <a:extLst>
                <a:ext uri="{FF2B5EF4-FFF2-40B4-BE49-F238E27FC236}">
                  <a16:creationId xmlns:a16="http://schemas.microsoft.com/office/drawing/2014/main" id="{D9F4FF50-6E40-420D-86C9-9224069E36BE}"/>
                </a:ext>
              </a:extLst>
            </p:cNvPr>
            <p:cNvSpPr/>
            <p:nvPr/>
          </p:nvSpPr>
          <p:spPr>
            <a:xfrm rot="10800000">
              <a:off x="397290" y="3244645"/>
              <a:ext cx="444204" cy="26501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6" name="Forma libre: forma 15">
              <a:extLst>
                <a:ext uri="{FF2B5EF4-FFF2-40B4-BE49-F238E27FC236}">
                  <a16:creationId xmlns:a16="http://schemas.microsoft.com/office/drawing/2014/main" id="{65786EDC-97E1-461A-A74A-2ECF8B88240B}"/>
                </a:ext>
              </a:extLst>
            </p:cNvPr>
            <p:cNvSpPr/>
            <p:nvPr/>
          </p:nvSpPr>
          <p:spPr>
            <a:xfrm>
              <a:off x="322217" y="3230880"/>
              <a:ext cx="644434" cy="322217"/>
            </a:xfrm>
            <a:custGeom>
              <a:avLst/>
              <a:gdLst>
                <a:gd name="connsiteX0" fmla="*/ 0 w 644434"/>
                <a:gd name="connsiteY0" fmla="*/ 322218 h 330926"/>
                <a:gd name="connsiteX1" fmla="*/ 0 w 644434"/>
                <a:gd name="connsiteY1" fmla="*/ 322218 h 330926"/>
                <a:gd name="connsiteX2" fmla="*/ 644434 w 644434"/>
                <a:gd name="connsiteY2" fmla="*/ 330926 h 330926"/>
                <a:gd name="connsiteX3" fmla="*/ 644434 w 644434"/>
                <a:gd name="connsiteY3" fmla="*/ 8709 h 330926"/>
                <a:gd name="connsiteX4" fmla="*/ 52252 w 644434"/>
                <a:gd name="connsiteY4" fmla="*/ 0 h 330926"/>
                <a:gd name="connsiteX0" fmla="*/ 0 w 644434"/>
                <a:gd name="connsiteY0" fmla="*/ 322218 h 330926"/>
                <a:gd name="connsiteX1" fmla="*/ 69669 w 644434"/>
                <a:gd name="connsiteY1" fmla="*/ 322218 h 330926"/>
                <a:gd name="connsiteX2" fmla="*/ 644434 w 644434"/>
                <a:gd name="connsiteY2" fmla="*/ 330926 h 330926"/>
                <a:gd name="connsiteX3" fmla="*/ 644434 w 644434"/>
                <a:gd name="connsiteY3" fmla="*/ 8709 h 330926"/>
                <a:gd name="connsiteX4" fmla="*/ 52252 w 644434"/>
                <a:gd name="connsiteY4" fmla="*/ 0 h 330926"/>
                <a:gd name="connsiteX0" fmla="*/ 0 w 644434"/>
                <a:gd name="connsiteY0" fmla="*/ 322218 h 330926"/>
                <a:gd name="connsiteX1" fmla="*/ 644434 w 644434"/>
                <a:gd name="connsiteY1" fmla="*/ 330926 h 330926"/>
                <a:gd name="connsiteX2" fmla="*/ 644434 w 644434"/>
                <a:gd name="connsiteY2" fmla="*/ 8709 h 330926"/>
                <a:gd name="connsiteX3" fmla="*/ 52252 w 644434"/>
                <a:gd name="connsiteY3" fmla="*/ 0 h 330926"/>
                <a:gd name="connsiteX0" fmla="*/ 0 w 644434"/>
                <a:gd name="connsiteY0" fmla="*/ 313509 h 322217"/>
                <a:gd name="connsiteX1" fmla="*/ 644434 w 644434"/>
                <a:gd name="connsiteY1" fmla="*/ 322217 h 322217"/>
                <a:gd name="connsiteX2" fmla="*/ 644434 w 644434"/>
                <a:gd name="connsiteY2" fmla="*/ 0 h 322217"/>
                <a:gd name="connsiteX3" fmla="*/ 0 w 644434"/>
                <a:gd name="connsiteY3" fmla="*/ 0 h 322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4434" h="322217">
                  <a:moveTo>
                    <a:pt x="0" y="313509"/>
                  </a:moveTo>
                  <a:lnTo>
                    <a:pt x="644434" y="322217"/>
                  </a:lnTo>
                  <a:lnTo>
                    <a:pt x="644434" y="0"/>
                  </a:lnTo>
                  <a:lnTo>
                    <a:pt x="0" y="0"/>
                  </a:lnTo>
                </a:path>
              </a:pathLst>
            </a:cu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sp>
        <p:nvSpPr>
          <p:cNvPr id="19" name="CuadroTexto 18">
            <a:extLst>
              <a:ext uri="{FF2B5EF4-FFF2-40B4-BE49-F238E27FC236}">
                <a16:creationId xmlns:a16="http://schemas.microsoft.com/office/drawing/2014/main" id="{E77CA237-6EE9-433F-88C2-8223F668CF1D}"/>
              </a:ext>
            </a:extLst>
          </p:cNvPr>
          <p:cNvSpPr txBox="1"/>
          <p:nvPr/>
        </p:nvSpPr>
        <p:spPr>
          <a:xfrm>
            <a:off x="1160266" y="3852742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xisten escalares tales que: </a:t>
            </a: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F9C0CD08-7D13-4A20-A1E0-356E9454178A}"/>
              </a:ext>
            </a:extLst>
          </p:cNvPr>
          <p:cNvSpPr txBox="1"/>
          <p:nvPr/>
        </p:nvSpPr>
        <p:spPr>
          <a:xfrm>
            <a:off x="1174672" y="3244334"/>
            <a:ext cx="4077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upongamos, sin perder generalidad, que</a:t>
            </a:r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C8AF1EA9-85DF-4DEF-9D2F-3C3198C4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40185"/>
              </p:ext>
            </p:extLst>
          </p:nvPr>
        </p:nvGraphicFramePr>
        <p:xfrm>
          <a:off x="4438650" y="3770313"/>
          <a:ext cx="3867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5840" imgH="228600" progId="Equation.DSMT4">
                  <p:embed/>
                </p:oleObj>
              </mc:Choice>
              <mc:Fallback>
                <p:oleObj name="Equation" r:id="rId12" imgW="181584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C8AF1EA9-85DF-4DEF-9D2F-3C3198C4D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8650" y="3770313"/>
                        <a:ext cx="38671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FB9F7902-4423-4BF2-B7AD-4429DF706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14787"/>
              </p:ext>
            </p:extLst>
          </p:nvPr>
        </p:nvGraphicFramePr>
        <p:xfrm>
          <a:off x="8194405" y="3154030"/>
          <a:ext cx="2027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53800" progId="Equation.DSMT4">
                  <p:embed/>
                </p:oleObj>
              </mc:Choice>
              <mc:Fallback>
                <p:oleObj name="Equation" r:id="rId14" imgW="952200" imgH="2538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FB9F7902-4423-4BF2-B7AD-4429DF706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94405" y="3154030"/>
                        <a:ext cx="20272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CuadroTexto 63">
            <a:extLst>
              <a:ext uri="{FF2B5EF4-FFF2-40B4-BE49-F238E27FC236}">
                <a16:creationId xmlns:a16="http://schemas.microsoft.com/office/drawing/2014/main" id="{7ED8C609-FA84-4698-91F4-43454F8538B1}"/>
              </a:ext>
            </a:extLst>
          </p:cNvPr>
          <p:cNvSpPr txBox="1"/>
          <p:nvPr/>
        </p:nvSpPr>
        <p:spPr>
          <a:xfrm>
            <a:off x="5648836" y="3258567"/>
            <a:ext cx="254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s combinación lineal de 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D6695872-92CF-41FC-931A-DFC84E0CC192}"/>
              </a:ext>
            </a:extLst>
          </p:cNvPr>
          <p:cNvSpPr txBox="1"/>
          <p:nvPr/>
        </p:nvSpPr>
        <p:spPr>
          <a:xfrm>
            <a:off x="6347663" y="4177469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</a:t>
            </a:r>
            <a:endParaRPr lang="es-A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D5B90C0-4501-49DB-B531-43B6B5610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37832"/>
              </p:ext>
            </p:extLst>
          </p:nvPr>
        </p:nvGraphicFramePr>
        <p:xfrm>
          <a:off x="3937000" y="4579938"/>
          <a:ext cx="4948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228600" progId="Equation.DSMT4">
                  <p:embed/>
                </p:oleObj>
              </mc:Choice>
              <mc:Fallback>
                <p:oleObj name="Equation" r:id="rId16" imgW="232380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C8AF1EA9-85DF-4DEF-9D2F-3C3198C4D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7000" y="4579938"/>
                        <a:ext cx="494823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20">
            <a:extLst>
              <a:ext uri="{FF2B5EF4-FFF2-40B4-BE49-F238E27FC236}">
                <a16:creationId xmlns:a16="http://schemas.microsoft.com/office/drawing/2014/main" id="{1881C538-D33A-48E7-9517-7E96163FE17E}"/>
              </a:ext>
            </a:extLst>
          </p:cNvPr>
          <p:cNvSpPr txBox="1"/>
          <p:nvPr/>
        </p:nvSpPr>
        <p:spPr>
          <a:xfrm>
            <a:off x="6373834" y="501599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</a:t>
            </a:r>
            <a:endParaRPr lang="es-A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FA729C98-7167-413E-A7CF-5803DFD77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92027"/>
              </p:ext>
            </p:extLst>
          </p:nvPr>
        </p:nvGraphicFramePr>
        <p:xfrm>
          <a:off x="4506253" y="5286743"/>
          <a:ext cx="4867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253800" progId="Equation.DSMT4">
                  <p:embed/>
                </p:oleObj>
              </mc:Choice>
              <mc:Fallback>
                <p:oleObj name="Equation" r:id="rId18" imgW="228600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FD5B90C0-4501-49DB-B531-43B6B56104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06253" y="5286743"/>
                        <a:ext cx="48672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o 26">
            <a:extLst>
              <a:ext uri="{FF2B5EF4-FFF2-40B4-BE49-F238E27FC236}">
                <a16:creationId xmlns:a16="http://schemas.microsoft.com/office/drawing/2014/main" id="{3AD5AEFF-B2EC-4840-AB1A-007F8E10E8F5}"/>
              </a:ext>
            </a:extLst>
          </p:cNvPr>
          <p:cNvGrpSpPr/>
          <p:nvPr/>
        </p:nvGrpSpPr>
        <p:grpSpPr>
          <a:xfrm>
            <a:off x="824854" y="6107509"/>
            <a:ext cx="6043065" cy="369332"/>
            <a:chOff x="681465" y="6103632"/>
            <a:chExt cx="6043065" cy="369332"/>
          </a:xfrm>
        </p:grpSpPr>
        <p:sp>
          <p:nvSpPr>
            <p:cNvPr id="24" name="CuadroTexto 23">
              <a:extLst>
                <a:ext uri="{FF2B5EF4-FFF2-40B4-BE49-F238E27FC236}">
                  <a16:creationId xmlns:a16="http://schemas.microsoft.com/office/drawing/2014/main" id="{37DC0B4D-772A-4C02-B840-D40D6C4BF7CB}"/>
                </a:ext>
              </a:extLst>
            </p:cNvPr>
            <p:cNvSpPr txBox="1"/>
            <p:nvPr/>
          </p:nvSpPr>
          <p:spPr>
            <a:xfrm>
              <a:off x="681465" y="6103632"/>
              <a:ext cx="60430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C.L. no trivial de los elementos de </a:t>
              </a:r>
              <a:r>
                <a:rPr lang="es-A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dirty="0"/>
                <a:t> que da por resultado el </a:t>
              </a:r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s-AR" dirty="0"/>
                <a:t>  </a:t>
              </a:r>
            </a:p>
          </p:txBody>
        </p:sp>
        <p:cxnSp>
          <p:nvCxnSpPr>
            <p:cNvPr id="26" name="Conector recto de flecha 25">
              <a:extLst>
                <a:ext uri="{FF2B5EF4-FFF2-40B4-BE49-F238E27FC236}">
                  <a16:creationId xmlns:a16="http://schemas.microsoft.com/office/drawing/2014/main" id="{76327514-B3AC-4D52-8AFA-AF32F94D6073}"/>
                </a:ext>
              </a:extLst>
            </p:cNvPr>
            <p:cNvCxnSpPr/>
            <p:nvPr/>
          </p:nvCxnSpPr>
          <p:spPr>
            <a:xfrm>
              <a:off x="6343650" y="6157975"/>
              <a:ext cx="118576" cy="0"/>
            </a:xfrm>
            <a:prstGeom prst="straightConnector1">
              <a:avLst/>
            </a:prstGeom>
            <a:ln>
              <a:headEnd w="med" len="sm"/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CuadroTexto 27">
            <a:extLst>
              <a:ext uri="{FF2B5EF4-FFF2-40B4-BE49-F238E27FC236}">
                <a16:creationId xmlns:a16="http://schemas.microsoft.com/office/drawing/2014/main" id="{DC501199-78D4-43AF-990A-C1DFE7698CF0}"/>
              </a:ext>
            </a:extLst>
          </p:cNvPr>
          <p:cNvSpPr txBox="1"/>
          <p:nvPr/>
        </p:nvSpPr>
        <p:spPr>
          <a:xfrm>
            <a:off x="6640707" y="6039066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s-A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ángulo 29">
            <a:extLst>
              <a:ext uri="{FF2B5EF4-FFF2-40B4-BE49-F238E27FC236}">
                <a16:creationId xmlns:a16="http://schemas.microsoft.com/office/drawing/2014/main" id="{C603ABB1-349B-4CBF-88CC-D9C7B8D4A709}"/>
              </a:ext>
            </a:extLst>
          </p:cNvPr>
          <p:cNvSpPr/>
          <p:nvPr/>
        </p:nvSpPr>
        <p:spPr>
          <a:xfrm>
            <a:off x="8467725" y="5286743"/>
            <a:ext cx="609600" cy="546100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Rectángulo 31">
            <a:extLst>
              <a:ext uri="{FF2B5EF4-FFF2-40B4-BE49-F238E27FC236}">
                <a16:creationId xmlns:a16="http://schemas.microsoft.com/office/drawing/2014/main" id="{C97D03E6-B36B-4F75-9385-C6AEA8AC70B3}"/>
              </a:ext>
            </a:extLst>
          </p:cNvPr>
          <p:cNvSpPr/>
          <p:nvPr/>
        </p:nvSpPr>
        <p:spPr>
          <a:xfrm>
            <a:off x="7219950" y="5998847"/>
            <a:ext cx="3533224" cy="562308"/>
          </a:xfrm>
          <a:prstGeom prst="rect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Forma en L 34">
            <a:extLst>
              <a:ext uri="{FF2B5EF4-FFF2-40B4-BE49-F238E27FC236}">
                <a16:creationId xmlns:a16="http://schemas.microsoft.com/office/drawing/2014/main" id="{36440422-65B0-4792-A4D9-E69ADC5A5409}"/>
              </a:ext>
            </a:extLst>
          </p:cNvPr>
          <p:cNvSpPr/>
          <p:nvPr/>
        </p:nvSpPr>
        <p:spPr>
          <a:xfrm rot="18534014">
            <a:off x="10810542" y="6116735"/>
            <a:ext cx="241483" cy="136396"/>
          </a:xfrm>
          <a:prstGeom prst="corne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09296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9" grpId="0"/>
      <p:bldP spid="54" grpId="0"/>
      <p:bldP spid="64" grpId="0"/>
      <p:bldP spid="6" grpId="0"/>
      <p:bldP spid="21" grpId="0"/>
      <p:bldP spid="28" grpId="0"/>
      <p:bldP spid="30" grpId="0" animBg="1"/>
      <p:bldP spid="32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25FB9308-43B1-4435-AE5C-7E577A5D3B29}"/>
              </a:ext>
            </a:extLst>
          </p:cNvPr>
          <p:cNvSpPr txBox="1"/>
          <p:nvPr/>
        </p:nvSpPr>
        <p:spPr>
          <a:xfrm>
            <a:off x="401370" y="2313304"/>
            <a:ext cx="11536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/>
              <a:t>La condición necesaria y suficiente para que un conjunto                                                  sea L.I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1FB63D-7293-49D6-8120-DF079A207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71301"/>
              </p:ext>
            </p:extLst>
          </p:nvPr>
        </p:nvGraphicFramePr>
        <p:xfrm>
          <a:off x="7547528" y="2293076"/>
          <a:ext cx="333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1FB63D-7293-49D6-8120-DF079A20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7528" y="2293076"/>
                        <a:ext cx="33305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>
            <a:extLst>
              <a:ext uri="{FF2B5EF4-FFF2-40B4-BE49-F238E27FC236}">
                <a16:creationId xmlns:a16="http://schemas.microsoft.com/office/drawing/2014/main" id="{D8E37894-E1B7-40A5-B8A7-CA9E69FFDCD1}"/>
              </a:ext>
            </a:extLst>
          </p:cNvPr>
          <p:cNvSpPr/>
          <p:nvPr/>
        </p:nvSpPr>
        <p:spPr>
          <a:xfrm>
            <a:off x="401370" y="639399"/>
            <a:ext cx="275299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orema para L.I.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CF171AD-AFC3-4926-AD13-2E2591F9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16193"/>
              </p:ext>
            </p:extLst>
          </p:nvPr>
        </p:nvGraphicFramePr>
        <p:xfrm>
          <a:off x="6883124" y="3382963"/>
          <a:ext cx="42068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533160" progId="Equation.DSMT4">
                  <p:embed/>
                </p:oleObj>
              </mc:Choice>
              <mc:Fallback>
                <p:oleObj name="Equation" r:id="rId4" imgW="1955520" imgH="5331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CF171AD-AFC3-4926-AD13-2E2591F99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3124" y="3382963"/>
                        <a:ext cx="4206875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DC933B36-530D-4CD2-8104-28AC261838F3}"/>
              </a:ext>
            </a:extLst>
          </p:cNvPr>
          <p:cNvSpPr txBox="1"/>
          <p:nvPr/>
        </p:nvSpPr>
        <p:spPr>
          <a:xfrm>
            <a:off x="356452" y="2869676"/>
            <a:ext cx="9962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AR" sz="2400" dirty="0"/>
              <a:t>es que ninguno de sus elementos que sea combinación lineal de los restantes.</a:t>
            </a:r>
            <a:endParaRPr lang="es-AR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Estrella de 5 puntas 5">
            <a:extLst>
              <a:ext uri="{FF2B5EF4-FFF2-40B4-BE49-F238E27FC236}">
                <a16:creationId xmlns:a16="http://schemas.microsoft.com/office/drawing/2014/main" id="{00902A92-3BD3-4D4B-90D5-947F5AE24D82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B9EDFE8-41D4-41FE-884A-4487189AF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72623"/>
              </p:ext>
            </p:extLst>
          </p:nvPr>
        </p:nvGraphicFramePr>
        <p:xfrm>
          <a:off x="955675" y="3586163"/>
          <a:ext cx="3521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53800" progId="Equation.DSMT4">
                  <p:embed/>
                </p:oleObj>
              </mc:Choice>
              <mc:Fallback>
                <p:oleObj name="Equation" r:id="rId6" imgW="16380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B9EDFE8-41D4-41FE-884A-4487189AFC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675" y="3586163"/>
                        <a:ext cx="35210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>
            <a:extLst>
              <a:ext uri="{FF2B5EF4-FFF2-40B4-BE49-F238E27FC236}">
                <a16:creationId xmlns:a16="http://schemas.microsoft.com/office/drawing/2014/main" id="{3FF3E6D3-F806-4B91-A846-80FCA73601FE}"/>
              </a:ext>
            </a:extLst>
          </p:cNvPr>
          <p:cNvSpPr txBox="1"/>
          <p:nvPr/>
        </p:nvSpPr>
        <p:spPr>
          <a:xfrm>
            <a:off x="4458343" y="364835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s L.I.</a:t>
            </a:r>
          </a:p>
        </p:txBody>
      </p:sp>
      <p:sp>
        <p:nvSpPr>
          <p:cNvPr id="5" name="Flecha: a la izquierda y derecha 4">
            <a:extLst>
              <a:ext uri="{FF2B5EF4-FFF2-40B4-BE49-F238E27FC236}">
                <a16:creationId xmlns:a16="http://schemas.microsoft.com/office/drawing/2014/main" id="{089E2BE4-AC3D-44D8-A991-DA9382CEC04B}"/>
              </a:ext>
            </a:extLst>
          </p:cNvPr>
          <p:cNvSpPr/>
          <p:nvPr/>
        </p:nvSpPr>
        <p:spPr>
          <a:xfrm>
            <a:off x="5816721" y="3733059"/>
            <a:ext cx="530942" cy="239663"/>
          </a:xfrm>
          <a:prstGeom prst="leftRightArrow">
            <a:avLst>
              <a:gd name="adj1" fmla="val 50000"/>
              <a:gd name="adj2" fmla="val 42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52991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11</TotalTime>
  <Words>1007</Words>
  <Application>Microsoft Office PowerPoint</Application>
  <PresentationFormat>Panorámica</PresentationFormat>
  <Paragraphs>162</Paragraphs>
  <Slides>1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327</cp:revision>
  <dcterms:created xsi:type="dcterms:W3CDTF">2020-05-29T13:28:59Z</dcterms:created>
  <dcterms:modified xsi:type="dcterms:W3CDTF">2022-08-30T17:40:36Z</dcterms:modified>
</cp:coreProperties>
</file>